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093"/>
        <w:gridCol w:w="5094"/>
      </w:tblGrid>
      <w:tr w:rsidR="004C5AC8" w:rsidRPr="004C5AC8" w:rsidTr="004C5AC8">
        <w:tc>
          <w:tcPr>
            <w:tcW w:w="5093" w:type="dxa"/>
          </w:tcPr>
          <w:p w:rsidR="004C5AC8" w:rsidRPr="004C5AC8" w:rsidRDefault="004C5AC8" w:rsidP="004C5AC8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4C5AC8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Ngày soạn:</w:t>
            </w:r>
          </w:p>
        </w:tc>
        <w:tc>
          <w:tcPr>
            <w:tcW w:w="5094" w:type="dxa"/>
          </w:tcPr>
          <w:p w:rsidR="004C5AC8" w:rsidRPr="004C5AC8" w:rsidRDefault="004C5AC8" w:rsidP="004C5AC8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4C5AC8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Ngày dạy:</w:t>
            </w:r>
          </w:p>
        </w:tc>
      </w:tr>
      <w:tr w:rsidR="004C5AC8" w:rsidRPr="004C5AC8" w:rsidTr="004C5AC8">
        <w:tc>
          <w:tcPr>
            <w:tcW w:w="5093" w:type="dxa"/>
          </w:tcPr>
          <w:p w:rsidR="004C5AC8" w:rsidRPr="004C5AC8" w:rsidRDefault="004C5AC8" w:rsidP="004C5AC8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4C5AC8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Tiết theo PPCT:</w:t>
            </w:r>
          </w:p>
        </w:tc>
        <w:tc>
          <w:tcPr>
            <w:tcW w:w="5094" w:type="dxa"/>
          </w:tcPr>
          <w:p w:rsidR="004C5AC8" w:rsidRPr="004C5AC8" w:rsidRDefault="004C5AC8" w:rsidP="004C5AC8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</w:tc>
      </w:tr>
    </w:tbl>
    <w:p w:rsidR="004C5AC8" w:rsidRDefault="004C5AC8" w:rsidP="004C5AC8">
      <w:pPr>
        <w:spacing w:after="0"/>
        <w:jc w:val="center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</w:p>
    <w:p w:rsidR="004F4913" w:rsidRDefault="004F4913" w:rsidP="004F4913">
      <w:pPr>
        <w:spacing w:after="0"/>
        <w:jc w:val="center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BÀI 6: HÌNH CÓ TÂM ĐỐI XỨNG</w:t>
      </w:r>
    </w:p>
    <w:p w:rsidR="004F4913" w:rsidRDefault="004F4913" w:rsidP="004F4913">
      <w:pPr>
        <w:spacing w:after="0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color w:val="FF0000"/>
          <w:sz w:val="28"/>
          <w:szCs w:val="28"/>
        </w:rPr>
        <w:t>Thời gian thực hiện:</w:t>
      </w:r>
      <w:r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(02 tiết)</w:t>
      </w:r>
    </w:p>
    <w:p w:rsidR="004F4913" w:rsidRDefault="004F4913" w:rsidP="004F4913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I. Mục tiêu</w:t>
      </w:r>
      <w:bookmarkStart w:id="0" w:name="_GoBack"/>
      <w:bookmarkEnd w:id="0"/>
    </w:p>
    <w:p w:rsidR="004F4913" w:rsidRDefault="004F4913" w:rsidP="004F4913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1. Về kiến thức: </w:t>
      </w:r>
    </w:p>
    <w:p w:rsidR="00892755" w:rsidRPr="00C11CD0" w:rsidRDefault="00892755" w:rsidP="0089275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11CD0">
        <w:rPr>
          <w:rFonts w:ascii="Times New Roman" w:hAnsi="Times New Roman" w:cs="Times New Roman"/>
          <w:sz w:val="28"/>
          <w:szCs w:val="28"/>
        </w:rPr>
        <w:t xml:space="preserve">- Nhận biết được </w:t>
      </w:r>
      <w:r>
        <w:rPr>
          <w:rFonts w:ascii="Times New Roman" w:hAnsi="Times New Roman" w:cs="Times New Roman"/>
          <w:sz w:val="28"/>
          <w:szCs w:val="28"/>
        </w:rPr>
        <w:t>tâm</w:t>
      </w:r>
      <w:r w:rsidRPr="00C11CD0">
        <w:rPr>
          <w:rFonts w:ascii="Times New Roman" w:hAnsi="Times New Roman" w:cs="Times New Roman"/>
          <w:sz w:val="28"/>
          <w:szCs w:val="28"/>
        </w:rPr>
        <w:t xml:space="preserve"> đối xứng của một hình phẳng.</w:t>
      </w:r>
    </w:p>
    <w:p w:rsidR="00892755" w:rsidRPr="00C11CD0" w:rsidRDefault="00892755" w:rsidP="00892755">
      <w:pPr>
        <w:spacing w:after="0"/>
        <w:jc w:val="both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C11CD0">
        <w:rPr>
          <w:rFonts w:ascii="Times New Roman" w:hAnsi="Times New Roman" w:cs="Times New Roman"/>
          <w:sz w:val="28"/>
          <w:szCs w:val="28"/>
        </w:rPr>
        <w:t xml:space="preserve">- Nhận biết được những hình phẳng trong tự nhiên có </w:t>
      </w:r>
      <w:r>
        <w:rPr>
          <w:rFonts w:ascii="Times New Roman" w:hAnsi="Times New Roman" w:cs="Times New Roman"/>
          <w:sz w:val="28"/>
          <w:szCs w:val="28"/>
        </w:rPr>
        <w:t>tâm</w:t>
      </w:r>
      <w:r w:rsidRPr="00C11CD0">
        <w:rPr>
          <w:rFonts w:ascii="Times New Roman" w:hAnsi="Times New Roman" w:cs="Times New Roman"/>
          <w:sz w:val="28"/>
          <w:szCs w:val="28"/>
        </w:rPr>
        <w:t xml:space="preserve"> đối xứng (khi quan sát trên hình 2 chiều).</w:t>
      </w:r>
    </w:p>
    <w:p w:rsidR="004F4913" w:rsidRDefault="004F4913" w:rsidP="004F4913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- Biết sắp xếp các eke thành hình có tâm đối xứng.</w:t>
      </w:r>
    </w:p>
    <w:p w:rsidR="004F4913" w:rsidRDefault="004F4913" w:rsidP="004F4913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2. Về năng lực: </w:t>
      </w:r>
    </w:p>
    <w:p w:rsidR="004F4913" w:rsidRDefault="004F4913" w:rsidP="004F4913">
      <w:pPr>
        <w:spacing w:after="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* Năng lực chung: </w:t>
      </w:r>
    </w:p>
    <w:p w:rsidR="004F4913" w:rsidRDefault="004F4913" w:rsidP="004F4913">
      <w:pPr>
        <w:spacing w:after="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- Năng lực tự học: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HS tự hoàn thành được các nhiệm vụ học tập chuẩn bị ở nhà và tại lớp.</w:t>
      </w:r>
    </w:p>
    <w:p w:rsidR="004F4913" w:rsidRDefault="004F4913" w:rsidP="004F4913">
      <w:pPr>
        <w:spacing w:after="0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Năng lực giao tiếp và hợp tác: 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>HS phân công được nhiệm vụ trong nhóm,</w:t>
      </w:r>
      <w:r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biết hỗ trợ nhau, trao đổi, thảo luận, thống nhất được ý kiến trong nhóm để hoàn thành nhiệm vụ.</w:t>
      </w:r>
    </w:p>
    <w:p w:rsidR="004F4913" w:rsidRDefault="004F4913" w:rsidP="004F4913">
      <w:pPr>
        <w:spacing w:after="0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* Năng lực đặc thù:</w:t>
      </w:r>
    </w:p>
    <w:p w:rsidR="0081637B" w:rsidRPr="00C11CD0" w:rsidRDefault="0081637B" w:rsidP="0081637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11CD0">
        <w:rPr>
          <w:rFonts w:ascii="Times New Roman" w:hAnsi="Times New Roman" w:cs="Times New Roman"/>
          <w:sz w:val="28"/>
          <w:szCs w:val="28"/>
        </w:rPr>
        <w:t>- Năng lực giải quyết vấn đề toán học: Nhận biết được t</w:t>
      </w:r>
      <w:r>
        <w:rPr>
          <w:rFonts w:ascii="Times New Roman" w:hAnsi="Times New Roman" w:cs="Times New Roman"/>
          <w:sz w:val="28"/>
          <w:szCs w:val="28"/>
        </w:rPr>
        <w:t>âm</w:t>
      </w:r>
      <w:r w:rsidRPr="00C11CD0">
        <w:rPr>
          <w:rFonts w:ascii="Times New Roman" w:hAnsi="Times New Roman" w:cs="Times New Roman"/>
          <w:sz w:val="28"/>
          <w:szCs w:val="28"/>
        </w:rPr>
        <w:t xml:space="preserve"> đối xứng của một hình và </w:t>
      </w:r>
      <w:r>
        <w:rPr>
          <w:rFonts w:ascii="Times New Roman" w:hAnsi="Times New Roman" w:cs="Times New Roman"/>
          <w:sz w:val="28"/>
          <w:szCs w:val="28"/>
        </w:rPr>
        <w:t>hình có tâm</w:t>
      </w:r>
      <w:r w:rsidRPr="00C11CD0">
        <w:rPr>
          <w:rFonts w:ascii="Times New Roman" w:hAnsi="Times New Roman" w:cs="Times New Roman"/>
          <w:sz w:val="28"/>
          <w:szCs w:val="28"/>
        </w:rPr>
        <w:t xml:space="preserve"> đối xứng.</w:t>
      </w:r>
    </w:p>
    <w:p w:rsidR="0081637B" w:rsidRPr="00C11CD0" w:rsidRDefault="0081637B" w:rsidP="0081637B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1CD0">
        <w:rPr>
          <w:rFonts w:ascii="Times New Roman" w:eastAsia="Times New Roman" w:hAnsi="Times New Roman" w:cs="Times New Roman"/>
          <w:sz w:val="28"/>
          <w:szCs w:val="28"/>
        </w:rPr>
        <w:t>- Năng lực sử dụng công cụ và phương tiện học toán: Sử dụng được thước thẳng, ê ke, compa để vẽ t</w:t>
      </w:r>
      <w:r>
        <w:rPr>
          <w:rFonts w:ascii="Times New Roman" w:eastAsia="Times New Roman" w:hAnsi="Times New Roman" w:cs="Times New Roman"/>
          <w:sz w:val="28"/>
          <w:szCs w:val="28"/>
        </w:rPr>
        <w:t>âm</w:t>
      </w:r>
      <w:r w:rsidRPr="00C11CD0">
        <w:rPr>
          <w:rFonts w:ascii="Times New Roman" w:eastAsia="Times New Roman" w:hAnsi="Times New Roman" w:cs="Times New Roman"/>
          <w:sz w:val="28"/>
          <w:szCs w:val="28"/>
        </w:rPr>
        <w:t xml:space="preserve"> đối xứng của một số hình phẳng.</w:t>
      </w:r>
    </w:p>
    <w:p w:rsidR="0081637B" w:rsidRPr="00C11CD0" w:rsidRDefault="0081637B" w:rsidP="0081637B">
      <w:pPr>
        <w:spacing w:after="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C11CD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- Năng lực giải quyết vấn đề toán học, năng lực mô hình hóa toán học: </w:t>
      </w:r>
      <w:r w:rsidRPr="00C11CD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T</w:t>
      </w:r>
      <w:r w:rsidRPr="00C11CD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>hực hiện được các thao tác tư duy phân tích, tổng hợp,…</w:t>
      </w:r>
      <w:r w:rsidRPr="00C11CD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vận dụng kiến thức để chỉ ra các hình có t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âm</w:t>
      </w:r>
      <w:r w:rsidRPr="00C11CD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đối xứng trong thực tiễn.</w:t>
      </w:r>
    </w:p>
    <w:p w:rsidR="004F4913" w:rsidRDefault="004F4913" w:rsidP="004F4913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3. Về phẩm chất: </w:t>
      </w:r>
    </w:p>
    <w:p w:rsidR="004F4913" w:rsidRDefault="004F4913" w:rsidP="004F4913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Chăm chỉ: </w:t>
      </w:r>
      <w:r>
        <w:rPr>
          <w:rFonts w:ascii="Times New Roman" w:hAnsi="Times New Roman" w:cs="Times New Roman"/>
          <w:sz w:val="28"/>
          <w:szCs w:val="28"/>
        </w:rPr>
        <w:t>Thực hiện đầy đủ các hoạt động học tập một cách tự giác, tích cực.</w:t>
      </w:r>
    </w:p>
    <w:p w:rsidR="004F4913" w:rsidRDefault="004F4913" w:rsidP="004F4913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Trung thực: Thật thà, thẳng thắn </w:t>
      </w:r>
      <w:r>
        <w:rPr>
          <w:rFonts w:ascii="Times New Roman" w:hAnsi="Times New Roman" w:cs="Times New Roman"/>
          <w:sz w:val="28"/>
          <w:szCs w:val="28"/>
          <w:lang w:val="es-MX"/>
        </w:rPr>
        <w:t>trong báo cáo kết quả hoạt động cá nhân và theo nhóm, trong đánh giá và tự đánh giá.</w:t>
      </w:r>
    </w:p>
    <w:p w:rsidR="004F4913" w:rsidRDefault="004F4913" w:rsidP="004F4913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Trách nhiệm: </w:t>
      </w:r>
      <w:r>
        <w:rPr>
          <w:rFonts w:ascii="Times New Roman" w:hAnsi="Times New Roman" w:cs="Times New Roman"/>
          <w:sz w:val="28"/>
          <w:szCs w:val="28"/>
        </w:rPr>
        <w:t>Hoàn thành đầy đủ, có chất lượng các nhiệm vụ học tập.</w:t>
      </w:r>
    </w:p>
    <w:p w:rsidR="004F4913" w:rsidRDefault="004F4913" w:rsidP="004F4913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II. Thiết bị dạy học và học liệu </w:t>
      </w:r>
    </w:p>
    <w:p w:rsidR="004F4913" w:rsidRDefault="004F4913" w:rsidP="004F4913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1. Giáo viên: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SGK,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kế hoạch bài dạy, thước thẳng có chia đơn vị, ê ke, compa, bảng phụ, máy chiếu, các hình có tâm đối xứng</w:t>
      </w:r>
      <w:r>
        <w:rPr>
          <w:rFonts w:ascii="Times New Roman" w:hAnsi="Times New Roman" w:cs="Times New Roman"/>
          <w:sz w:val="28"/>
          <w:szCs w:val="28"/>
        </w:rPr>
        <w:t xml:space="preserve"> bằng giấy bìa màu kẻ ô vuông và băng dính 2 mặt (hoặc giấy decal), phiếu bài tập (các bài tập bổ sung).</w:t>
      </w:r>
    </w:p>
    <w:p w:rsidR="004F4913" w:rsidRDefault="004F4913" w:rsidP="004F4913">
      <w:pPr>
        <w:spacing w:after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highlight w:val="yellow"/>
        </w:rPr>
      </w:pPr>
      <w:r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2. Học sinh: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SGK,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thước thẳng có chia đơn vị, ê ke, compa, bảng nhóm, kéo thủ công.</w:t>
      </w:r>
    </w:p>
    <w:p w:rsidR="004F4913" w:rsidRDefault="004F4913" w:rsidP="004F4913">
      <w:pPr>
        <w:spacing w:after="0"/>
        <w:jc w:val="both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III. Tiến trình dạy học</w:t>
      </w:r>
    </w:p>
    <w:p w:rsidR="004F4913" w:rsidRDefault="004F4913" w:rsidP="004F4913">
      <w:pPr>
        <w:spacing w:after="0"/>
        <w:jc w:val="both"/>
        <w:rPr>
          <w:rFonts w:ascii="Times New Roman" w:eastAsia="Times New Roman" w:hAnsi="Times New Roman" w:cs="Times New Roman"/>
          <w:b/>
          <w:color w:val="0070C0"/>
          <w:sz w:val="28"/>
          <w:szCs w:val="28"/>
          <w:u w:val="single"/>
        </w:rPr>
      </w:pPr>
      <w:r>
        <w:rPr>
          <w:rFonts w:ascii="Times New Roman" w:eastAsia="Times New Roman" w:hAnsi="Times New Roman" w:cs="Times New Roman"/>
          <w:b/>
          <w:color w:val="0070C0"/>
          <w:sz w:val="28"/>
          <w:szCs w:val="28"/>
          <w:u w:val="single"/>
        </w:rPr>
        <w:t>Tiết 1</w:t>
      </w:r>
    </w:p>
    <w:p w:rsidR="004F4913" w:rsidRDefault="004F4913" w:rsidP="004F4913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lastRenderedPageBreak/>
        <w:t xml:space="preserve">1. Hoạt động 1: Mở đầu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(5 phút)</w:t>
      </w:r>
    </w:p>
    <w:p w:rsidR="004F4913" w:rsidRDefault="004F4913" w:rsidP="004F4913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a) Mục tiêu: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Gợi động cơ vào bài mới.</w:t>
      </w:r>
    </w:p>
    <w:p w:rsidR="004F4913" w:rsidRDefault="004F4913" w:rsidP="004F4913">
      <w:pPr>
        <w:spacing w:after="0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b) Nội dung:</w:t>
      </w:r>
      <w:r>
        <w:rPr>
          <w:rFonts w:ascii="Times New Roman" w:eastAsia="Times New Roman" w:hAnsi="Times New Roman" w:cs="Times New Roman"/>
          <w:color w:val="FF0000"/>
          <w:sz w:val="28"/>
          <w:szCs w:val="28"/>
        </w:rPr>
        <w:t> </w:t>
      </w:r>
      <w:r>
        <w:rPr>
          <w:rFonts w:ascii="Times New Roman" w:eastAsia="Times New Roman" w:hAnsi="Times New Roman" w:cs="Times New Roman"/>
          <w:sz w:val="28"/>
          <w:szCs w:val="28"/>
        </w:rPr>
        <w:t>Quan sát hình ảnh các hình và cho biết mỗi hình có tên là gì.</w:t>
      </w:r>
    </w:p>
    <w:p w:rsidR="004F4913" w:rsidRDefault="004F4913" w:rsidP="004F4913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 xml:space="preserve">c) Sản phẩm: </w:t>
      </w:r>
      <w:r>
        <w:rPr>
          <w:rFonts w:ascii="Times New Roman" w:eastAsia="Times New Roman" w:hAnsi="Times New Roman" w:cs="Times New Roman"/>
          <w:sz w:val="28"/>
          <w:szCs w:val="28"/>
        </w:rPr>
        <w:t>Tên các hình (</w:t>
      </w:r>
      <w:r w:rsidR="00DE64E8">
        <w:rPr>
          <w:rFonts w:ascii="Times New Roman" w:hAnsi="Times New Roman" w:cs="Times New Roman"/>
          <w:sz w:val="28"/>
          <w:szCs w:val="28"/>
        </w:rPr>
        <w:t>Hình vuông</w:t>
      </w:r>
      <w:r>
        <w:rPr>
          <w:rFonts w:ascii="Times New Roman" w:hAnsi="Times New Roman" w:cs="Times New Roman"/>
          <w:sz w:val="28"/>
          <w:szCs w:val="28"/>
        </w:rPr>
        <w:t>, hình tròn,  hình thoi, hình lục giác đều).</w:t>
      </w:r>
    </w:p>
    <w:p w:rsidR="004C5AC8" w:rsidRDefault="004C5AC8" w:rsidP="004C5AC8">
      <w:pPr>
        <w:tabs>
          <w:tab w:val="left" w:pos="567"/>
          <w:tab w:val="left" w:pos="1418"/>
        </w:tabs>
        <w:spacing w:after="0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d) Tổ chức thực hiện:</w:t>
      </w:r>
    </w:p>
    <w:tbl>
      <w:tblPr>
        <w:tblStyle w:val="TableGrid"/>
        <w:tblW w:w="10348" w:type="dxa"/>
        <w:tblInd w:w="108" w:type="dxa"/>
        <w:tblLayout w:type="fixed"/>
        <w:tblLook w:val="04A0"/>
      </w:tblPr>
      <w:tblGrid>
        <w:gridCol w:w="5245"/>
        <w:gridCol w:w="5103"/>
      </w:tblGrid>
      <w:tr w:rsidR="004C5AC8" w:rsidTr="004C5AC8">
        <w:tc>
          <w:tcPr>
            <w:tcW w:w="5245" w:type="dxa"/>
            <w:vAlign w:val="center"/>
          </w:tcPr>
          <w:p w:rsidR="004C5AC8" w:rsidRDefault="004C5AC8" w:rsidP="004C5A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Hoạt động của GV và HS</w:t>
            </w:r>
          </w:p>
        </w:tc>
        <w:tc>
          <w:tcPr>
            <w:tcW w:w="5103" w:type="dxa"/>
          </w:tcPr>
          <w:p w:rsidR="004C5AC8" w:rsidRDefault="004C5AC8" w:rsidP="004C5A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4C5AC8" w:rsidTr="004C5AC8">
        <w:tc>
          <w:tcPr>
            <w:tcW w:w="5245" w:type="dxa"/>
          </w:tcPr>
          <w:p w:rsidR="004C5AC8" w:rsidRDefault="004C5AC8" w:rsidP="004C5AC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GV giao nhiệm vụ học tập:</w:t>
            </w:r>
          </w:p>
          <w:p w:rsidR="004C5AC8" w:rsidRDefault="004C5AC8" w:rsidP="004C5AC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- GV chiếu slide một số hình ảnh trong thực tế. Em hãy quan sát các hình ảnh trên màn chiếu và cho biết chúng có hình gì?</w:t>
            </w:r>
          </w:p>
          <w:p w:rsidR="004C5AC8" w:rsidRDefault="004C5AC8" w:rsidP="004C5AC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HS thực hiện nhiệm vụ:</w:t>
            </w:r>
          </w:p>
          <w:p w:rsidR="004C5AC8" w:rsidRDefault="004C5AC8" w:rsidP="004C5AC8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- HS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quan sát và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êu tên các hình (cá nhân).</w:t>
            </w:r>
          </w:p>
          <w:p w:rsidR="004C5AC8" w:rsidRDefault="004C5AC8" w:rsidP="004C5AC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: </w:t>
            </w:r>
          </w:p>
          <w:p w:rsidR="004C5AC8" w:rsidRDefault="004C5AC8" w:rsidP="004C5AC8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 Mỗi hình ảnh GV yêu cầu khoảng 2 HS trả lời miệng.</w:t>
            </w:r>
          </w:p>
          <w:p w:rsidR="004C5AC8" w:rsidRDefault="004C5AC8" w:rsidP="004C5AC8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 HS cả lớp lắng nghe, nhận xét.</w:t>
            </w:r>
          </w:p>
          <w:p w:rsidR="004C5AC8" w:rsidRDefault="004C5AC8" w:rsidP="004C5AC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Kết luận, nhận định: </w:t>
            </w:r>
          </w:p>
          <w:p w:rsidR="004C5AC8" w:rsidRDefault="004C5AC8" w:rsidP="004C5AC8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- GV nhận xét các câu trả lời của HS (HS có thể không trả lời được hình c) và chuẩn hóa: </w:t>
            </w:r>
          </w:p>
          <w:p w:rsidR="004C5AC8" w:rsidRDefault="004C5AC8" w:rsidP="004C5AC8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="00DE64E8">
              <w:rPr>
                <w:rFonts w:ascii="Times New Roman" w:hAnsi="Times New Roman" w:cs="Times New Roman"/>
                <w:sz w:val="28"/>
                <w:szCs w:val="28"/>
              </w:rPr>
              <w:t>Hình vuông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</w:p>
          <w:p w:rsidR="004C5AC8" w:rsidRDefault="00DE64E8" w:rsidP="004C5AC8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) Hình tròn</w:t>
            </w:r>
          </w:p>
          <w:p w:rsidR="004C5AC8" w:rsidRDefault="004C5AC8" w:rsidP="004C5AC8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) </w:t>
            </w:r>
            <w:r w:rsidR="00DE64E8">
              <w:rPr>
                <w:rFonts w:ascii="Times New Roman" w:hAnsi="Times New Roman" w:cs="Times New Roman"/>
                <w:sz w:val="28"/>
                <w:szCs w:val="28"/>
              </w:rPr>
              <w:t>Hình tho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</w:p>
          <w:p w:rsidR="004C5AC8" w:rsidRDefault="00DE64E8" w:rsidP="004C5AC8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) Hình lục giác đều</w:t>
            </w:r>
          </w:p>
          <w:p w:rsidR="004C5AC8" w:rsidRDefault="004C5AC8" w:rsidP="00DE64E8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 GV đặt vấn đề vào bài mớ</w:t>
            </w:r>
            <w:r w:rsidR="00563A61">
              <w:rPr>
                <w:rFonts w:ascii="Times New Roman" w:hAnsi="Times New Roman" w:cs="Times New Roman"/>
                <w:sz w:val="28"/>
                <w:szCs w:val="28"/>
              </w:rPr>
              <w:t>i: Các hình trên đều có chung đặc điểm là có tâm đối xứng.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rong bài học này chúng ta sẽ nhận biết và khám phá các đặc điểm và cách vẽ của </w:t>
            </w:r>
            <w:r w:rsidR="00DE64E8">
              <w:rPr>
                <w:rFonts w:ascii="Times New Roman" w:hAnsi="Times New Roman" w:cs="Times New Roman"/>
                <w:sz w:val="28"/>
                <w:szCs w:val="28"/>
              </w:rPr>
              <w:t>các hình có tâm đối xứng</w:t>
            </w:r>
          </w:p>
        </w:tc>
        <w:tc>
          <w:tcPr>
            <w:tcW w:w="5103" w:type="dxa"/>
          </w:tcPr>
          <w:tbl>
            <w:tblPr>
              <w:tblStyle w:val="TableGrid"/>
              <w:tblW w:w="4985" w:type="dxa"/>
              <w:tblInd w:w="29" w:type="dxa"/>
              <w:tblLayout w:type="fixed"/>
              <w:tblLook w:val="04A0"/>
            </w:tblPr>
            <w:tblGrid>
              <w:gridCol w:w="2410"/>
              <w:gridCol w:w="2575"/>
            </w:tblGrid>
            <w:tr w:rsidR="004C5AC8" w:rsidTr="004C5AC8">
              <w:tc>
                <w:tcPr>
                  <w:tcW w:w="2410" w:type="dxa"/>
                </w:tcPr>
                <w:p w:rsidR="004C5AC8" w:rsidRDefault="00DE64E8" w:rsidP="004C5AC8">
                  <w:pPr>
                    <w:spacing w:line="276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DE64E8">
                    <w:rPr>
                      <w:rFonts w:ascii="Times New Roman" w:hAnsi="Times New Roman" w:cs="Times New Roman"/>
                      <w:noProof/>
                      <w:sz w:val="28"/>
                      <w:szCs w:val="28"/>
                    </w:rPr>
                    <w:drawing>
                      <wp:inline distT="0" distB="0" distL="0" distR="0">
                        <wp:extent cx="1514849" cy="1151068"/>
                        <wp:effectExtent l="19050" t="0" r="9151" b="0"/>
                        <wp:docPr id="22" name="Picture 125" descr="99+ Mẫu gạch bông Prime lát nền, ốp tường trang trí Giá Rẻ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5" descr="99+ Mẫu gạch bông Prime lát nền, ốp tường trang trí Giá Rẻ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23186" cy="115740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4C5AC8" w:rsidRDefault="004C5AC8" w:rsidP="004C5AC8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Hình a</w:t>
                  </w:r>
                </w:p>
              </w:tc>
              <w:tc>
                <w:tcPr>
                  <w:tcW w:w="2575" w:type="dxa"/>
                </w:tcPr>
                <w:p w:rsidR="003650F7" w:rsidRDefault="003650F7" w:rsidP="004C5AC8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3650F7">
                    <w:rPr>
                      <w:rFonts w:ascii="Times New Roman" w:hAnsi="Times New Roman" w:cs="Times New Roman"/>
                      <w:noProof/>
                      <w:sz w:val="28"/>
                      <w:szCs w:val="28"/>
                    </w:rPr>
                    <w:drawing>
                      <wp:inline distT="0" distB="0" distL="0" distR="0">
                        <wp:extent cx="1271868" cy="1129553"/>
                        <wp:effectExtent l="19050" t="0" r="4482" b="0"/>
                        <wp:docPr id="21" name="Picture 107" descr="Hình đối xứng - Hànộimới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7" descr="Hình đối xứng - Hànộimới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71610" cy="112932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4C5AC8" w:rsidRDefault="004C5AC8" w:rsidP="003650F7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Hình b</w:t>
                  </w:r>
                </w:p>
              </w:tc>
            </w:tr>
            <w:tr w:rsidR="004C5AC8" w:rsidTr="004C5AC8">
              <w:tc>
                <w:tcPr>
                  <w:tcW w:w="2410" w:type="dxa"/>
                </w:tcPr>
                <w:p w:rsidR="004C5AC8" w:rsidRDefault="003650F7" w:rsidP="004C5AC8">
                  <w:pPr>
                    <w:spacing w:line="276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3650F7">
                    <w:rPr>
                      <w:noProof/>
                    </w:rPr>
                    <w:drawing>
                      <wp:inline distT="0" distB="0" distL="0" distR="0">
                        <wp:extent cx="1333948" cy="1183341"/>
                        <wp:effectExtent l="19050" t="0" r="0" b="0"/>
                        <wp:docPr id="1031" name="Image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" name="Image"/>
                                <pic:cNvPicPr/>
                              </pic:nvPicPr>
                              <pic:blipFill rotWithShape="1">
                                <a:blip r:embed="rId8" cstate="print">
                                  <a:extLst>
                                    <a:ext uri="{28A0092B-C50C-407E-A947-70E740481C1C}">
                                      <a14:useLocalDpi xmlns="" xmlns:w="http://schemas.openxmlformats.org/wordprocessingml/2006/main" xmlns:v="urn:schemas-microsoft-com:vml" xmlns:w10="urn:schemas-microsoft-com:office:word" xmlns:o="urn:schemas-microsoft-com:office:office" xmlns:wp14="http://schemas.microsoft.com/office/word/2010/wordprocessingDrawing" xmlns:w14="http://schemas.microsoft.com/office/word/2010/wordml" xmlns:mc="http://schemas.openxmlformats.org/markup-compatibility/2006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333500" cy="118294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4C5AC8" w:rsidRDefault="004C5AC8" w:rsidP="004C5AC8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Hình c</w:t>
                  </w:r>
                </w:p>
              </w:tc>
              <w:tc>
                <w:tcPr>
                  <w:tcW w:w="2575" w:type="dxa"/>
                </w:tcPr>
                <w:p w:rsidR="004C5AC8" w:rsidRDefault="003650F7" w:rsidP="004C5AC8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3650F7">
                    <w:rPr>
                      <w:rFonts w:ascii="Times New Roman" w:hAnsi="Times New Roman" w:cs="Times New Roman"/>
                      <w:noProof/>
                      <w:sz w:val="28"/>
                      <w:szCs w:val="28"/>
                    </w:rPr>
                    <w:drawing>
                      <wp:inline distT="0" distB="0" distL="0" distR="0">
                        <wp:extent cx="1423783" cy="1129553"/>
                        <wp:effectExtent l="19050" t="0" r="4967" b="0"/>
                        <wp:docPr id="1030" name="Image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3" name="Image"/>
                                <pic:cNvPicPr/>
                              </pic:nvPicPr>
                              <pic:blipFill rotWithShape="1">
                                <a:blip r:embed="rId9" cstate="print">
                                  <a:extLst>
                                    <a:ext uri="{28A0092B-C50C-407E-A947-70E740481C1C}">
                                      <a14:useLocalDpi xmlns="" xmlns:w="http://schemas.openxmlformats.org/wordprocessingml/2006/main" xmlns:v="urn:schemas-microsoft-com:vml" xmlns:w10="urn:schemas-microsoft-com:office:word" xmlns:o="urn:schemas-microsoft-com:office:office" xmlns:wp14="http://schemas.microsoft.com/office/word/2010/wordprocessingDrawing" xmlns:w14="http://schemas.microsoft.com/office/word/2010/wordml" xmlns:mc="http://schemas.openxmlformats.org/markup-compatibility/2006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422193" cy="112829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4C5AC8" w:rsidRDefault="004C5AC8" w:rsidP="004C5AC8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Hình d</w:t>
                  </w:r>
                </w:p>
              </w:tc>
            </w:tr>
          </w:tbl>
          <w:p w:rsidR="004C5AC8" w:rsidRDefault="004C5AC8" w:rsidP="004C5AC8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E64E8" w:rsidRDefault="00DE64E8" w:rsidP="00DE64E8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) Hình vuông. </w:t>
            </w:r>
          </w:p>
          <w:p w:rsidR="00DE64E8" w:rsidRDefault="00DE64E8" w:rsidP="00DE64E8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) Hình tròn</w:t>
            </w:r>
          </w:p>
          <w:p w:rsidR="00DE64E8" w:rsidRDefault="00DE64E8" w:rsidP="00DE64E8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) Hình thoi. </w:t>
            </w:r>
          </w:p>
          <w:p w:rsidR="00DE64E8" w:rsidRDefault="00DE64E8" w:rsidP="00DE64E8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) Hình lục giác đều</w:t>
            </w:r>
          </w:p>
          <w:p w:rsidR="00C86D97" w:rsidRDefault="00C86D97" w:rsidP="004C5AC8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86D97" w:rsidRDefault="00C86D97" w:rsidP="00C86D9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C5AC8" w:rsidRPr="00C86D97" w:rsidRDefault="004C5AC8" w:rsidP="00C86D9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4C5AC8" w:rsidRDefault="004C5AC8" w:rsidP="004C5AC8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2. Hoạt động 2: Hình thành kiến thức</w:t>
      </w:r>
    </w:p>
    <w:p w:rsidR="004C5AC8" w:rsidRDefault="004C5AC8" w:rsidP="004C5AC8">
      <w:pPr>
        <w:spacing w:after="0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Hoạt động 2.1: </w:t>
      </w:r>
      <w:r w:rsidR="00DE64E8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Hình có tâm đối xứng</w:t>
      </w: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</w:t>
      </w:r>
      <w:r w:rsidR="000759B5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(18</w:t>
      </w:r>
      <w:r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phút)</w:t>
      </w:r>
    </w:p>
    <w:p w:rsidR="004C5AC8" w:rsidRDefault="004C5AC8" w:rsidP="004C5AC8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a) Mục tiêu:</w:t>
      </w:r>
      <w:r w:rsidR="00DE64E8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HS nhận biết được </w:t>
      </w:r>
      <w:r w:rsidR="0081637B">
        <w:rPr>
          <w:rFonts w:ascii="Times New Roman" w:eastAsia="Times New Roman" w:hAnsi="Times New Roman" w:cs="Times New Roman"/>
          <w:sz w:val="28"/>
          <w:szCs w:val="28"/>
        </w:rPr>
        <w:t>tâm đối xứng của một hình phẳng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:rsidR="004C5AC8" w:rsidRDefault="004C5AC8" w:rsidP="004C5AC8">
      <w:pPr>
        <w:spacing w:after="0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b) Nội dung:</w:t>
      </w:r>
    </w:p>
    <w:p w:rsidR="004C5AC8" w:rsidRDefault="004C5AC8" w:rsidP="004C5AC8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- Thực hiện hoạt động 1,</w:t>
      </w:r>
      <w:r w:rsidR="00563A61">
        <w:rPr>
          <w:rFonts w:ascii="Times New Roman" w:eastAsia="Times New Roman" w:hAnsi="Times New Roman" w:cs="Times New Roman"/>
          <w:sz w:val="28"/>
          <w:szCs w:val="28"/>
        </w:rPr>
        <w:t xml:space="preserve"> 2 trong SGK trang 111</w:t>
      </w:r>
      <w:r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4C5AC8" w:rsidRDefault="004C5AC8" w:rsidP="004C5AC8">
      <w:pPr>
        <w:spacing w:after="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r w:rsidR="002A046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81637B">
        <w:rPr>
          <w:rFonts w:ascii="Times New Roman" w:eastAsia="Times New Roman" w:hAnsi="Times New Roman" w:cs="Times New Roman"/>
          <w:color w:val="000000"/>
          <w:sz w:val="28"/>
          <w:szCs w:val="28"/>
        </w:rPr>
        <w:t>Rút ra</w:t>
      </w:r>
      <w:r w:rsidR="002A046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nhận xét về đặc điểm của </w:t>
      </w:r>
      <w:r w:rsidR="0081637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hình có tâm đối xứng</w:t>
      </w:r>
      <w:r w:rsidR="002A0465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:rsidR="004C5AC8" w:rsidRDefault="004C5AC8" w:rsidP="004C5AC8">
      <w:pPr>
        <w:spacing w:after="0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c) Sản phẩm:</w:t>
      </w:r>
    </w:p>
    <w:p w:rsidR="004C5AC8" w:rsidRDefault="004C5AC8" w:rsidP="004C5AC8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- Kết quả thực hiện hoạt động 1,</w:t>
      </w:r>
      <w:r w:rsidR="00563A61">
        <w:rPr>
          <w:rFonts w:ascii="Times New Roman" w:eastAsia="Times New Roman" w:hAnsi="Times New Roman" w:cs="Times New Roman"/>
          <w:sz w:val="28"/>
          <w:szCs w:val="28"/>
        </w:rPr>
        <w:t xml:space="preserve"> 2 trong SGK trang</w:t>
      </w:r>
      <w:r w:rsidR="002A0465">
        <w:rPr>
          <w:rFonts w:ascii="Times New Roman" w:eastAsia="Times New Roman" w:hAnsi="Times New Roman" w:cs="Times New Roman"/>
          <w:sz w:val="28"/>
          <w:szCs w:val="28"/>
        </w:rPr>
        <w:t xml:space="preserve"> 111</w:t>
      </w:r>
      <w:r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4C5AC8" w:rsidRDefault="004C5AC8" w:rsidP="004C5AC8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Đặc điểm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của </w:t>
      </w:r>
      <w:r w:rsidR="0081637B">
        <w:rPr>
          <w:rFonts w:ascii="Times New Roman" w:eastAsia="Times New Roman" w:hAnsi="Times New Roman" w:cs="Times New Roman"/>
          <w:sz w:val="28"/>
          <w:szCs w:val="28"/>
        </w:rPr>
        <w:t>hình có tâm đối xứng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bất kì.</w:t>
      </w:r>
    </w:p>
    <w:p w:rsidR="004C5AC8" w:rsidRDefault="004C5AC8" w:rsidP="004C5AC8">
      <w:pPr>
        <w:spacing w:after="0"/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lastRenderedPageBreak/>
        <w:t xml:space="preserve">d) Tổ chức thực hiện: </w:t>
      </w:r>
    </w:p>
    <w:tbl>
      <w:tblPr>
        <w:tblStyle w:val="TableGrid"/>
        <w:tblW w:w="10201" w:type="dxa"/>
        <w:tblInd w:w="108" w:type="dxa"/>
        <w:tblLook w:val="04A0"/>
      </w:tblPr>
      <w:tblGrid>
        <w:gridCol w:w="5834"/>
        <w:gridCol w:w="4367"/>
      </w:tblGrid>
      <w:tr w:rsidR="004C5AC8" w:rsidTr="004C5AC8">
        <w:tc>
          <w:tcPr>
            <w:tcW w:w="6237" w:type="dxa"/>
            <w:vAlign w:val="center"/>
          </w:tcPr>
          <w:p w:rsidR="004C5AC8" w:rsidRDefault="004C5AC8" w:rsidP="004C5A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Hoạt động của GV và HS</w:t>
            </w:r>
          </w:p>
        </w:tc>
        <w:tc>
          <w:tcPr>
            <w:tcW w:w="3964" w:type="dxa"/>
          </w:tcPr>
          <w:p w:rsidR="004C5AC8" w:rsidRDefault="004C5AC8" w:rsidP="004C5A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4C5AC8" w:rsidTr="004C5AC8">
        <w:tc>
          <w:tcPr>
            <w:tcW w:w="6237" w:type="dxa"/>
          </w:tcPr>
          <w:p w:rsidR="004C5AC8" w:rsidRDefault="004C5AC8" w:rsidP="004C5AC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GV giao nhiệm vụ học tập 1: </w:t>
            </w:r>
          </w:p>
          <w:p w:rsidR="004C5AC8" w:rsidRDefault="004C5AC8" w:rsidP="004C5AC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yêu cầu HS </w:t>
            </w:r>
            <w:r w:rsidR="002A046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vẽ đường tròn tâm </w:t>
            </w:r>
            <w:r w:rsidR="002A0465" w:rsidRPr="00787161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</w:rPr>
              <w:object w:dxaOrig="26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pt;height:15.25pt" o:ole="">
                  <v:imagedata r:id="rId10" o:title=""/>
                </v:shape>
                <o:OLEObject Type="Embed" ProgID="Equation.DSMT4" ShapeID="_x0000_i1025" DrawAspect="Content" ObjectID="_1686551091" r:id="rId11"/>
              </w:object>
            </w:r>
            <w:r w:rsidR="002A046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và đường kính </w:t>
            </w:r>
            <w:r w:rsidR="002A0465" w:rsidRPr="00787161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</w:rPr>
              <w:object w:dxaOrig="440" w:dyaOrig="300">
                <v:shape id="_x0000_i1026" type="#_x0000_t75" style="width:22pt;height:15.25pt" o:ole="">
                  <v:imagedata r:id="rId12" o:title=""/>
                </v:shape>
                <o:OLEObject Type="Embed" ProgID="Equation.DSMT4" ShapeID="_x0000_i1026" DrawAspect="Content" ObjectID="_1686551092" r:id="rId13"/>
              </w:object>
            </w:r>
            <w:r w:rsidR="002A046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và quan sát.</w:t>
            </w:r>
          </w:p>
          <w:p w:rsidR="004C5AC8" w:rsidRDefault="004C5AC8" w:rsidP="004C5AC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HS thực hiện nhiệm vụ 1:</w:t>
            </w:r>
          </w:p>
          <w:p w:rsidR="004C5AC8" w:rsidRDefault="004C5AC8" w:rsidP="004C5AC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Cá nhân HS </w:t>
            </w:r>
            <w:r w:rsidR="00AA25B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chỉ ra tâm </w:t>
            </w:r>
            <w:r w:rsidR="00AA25B6" w:rsidRPr="00787161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</w:rPr>
              <w:object w:dxaOrig="260" w:dyaOrig="300">
                <v:shape id="_x0000_i1027" type="#_x0000_t75" style="width:12.7pt;height:15.25pt" o:ole="">
                  <v:imagedata r:id="rId10" o:title=""/>
                </v:shape>
                <o:OLEObject Type="Embed" ProgID="Equation.DSMT4" ShapeID="_x0000_i1027" DrawAspect="Content" ObjectID="_1686551093" r:id="rId14"/>
              </w:object>
            </w:r>
            <w:r w:rsidR="00AA25B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đường kính </w:t>
            </w:r>
            <w:r w:rsidR="00AA25B6" w:rsidRPr="00787161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</w:rPr>
              <w:object w:dxaOrig="440" w:dyaOrig="300">
                <v:shape id="_x0000_i1028" type="#_x0000_t75" style="width:22pt;height:15.25pt" o:ole="">
                  <v:imagedata r:id="rId12" o:title=""/>
                </v:shape>
                <o:OLEObject Type="Embed" ProgID="Equation.DSMT4" ShapeID="_x0000_i1028" DrawAspect="Content" ObjectID="_1686551094" r:id="rId15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và nêu nhận xét.</w:t>
            </w:r>
          </w:p>
          <w:p w:rsidR="004C5AC8" w:rsidRDefault="004C5AC8" w:rsidP="004C5AC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 1: </w:t>
            </w:r>
          </w:p>
          <w:p w:rsidR="004C5AC8" w:rsidRDefault="004C5AC8" w:rsidP="004C5AC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GV gọi đại diện 1 số HS báo cáo kết quả.</w:t>
            </w:r>
          </w:p>
          <w:p w:rsidR="004C5AC8" w:rsidRDefault="004C5AC8" w:rsidP="004C5AC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HS khác thảo luận, nhận xét.</w:t>
            </w:r>
          </w:p>
          <w:p w:rsidR="004C5AC8" w:rsidRDefault="004C5AC8" w:rsidP="004C5AC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Kết luận, nhận định 1: </w:t>
            </w:r>
          </w:p>
          <w:p w:rsidR="0081637B" w:rsidRDefault="0081637B" w:rsidP="0081637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11CD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GV chốt lại các đặc điểm hình có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âm</w:t>
            </w:r>
            <w:r w:rsidRPr="00C11CD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đối xứng và t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âm</w:t>
            </w:r>
            <w:r w:rsidRPr="00C11CD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đối xứng của hình, khái quát lại. Lưu ý: Hình có t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âm</w:t>
            </w:r>
            <w:r w:rsidRPr="00C11CD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đối xứng còn được gọi là hình đối xứng t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âm</w:t>
            </w:r>
            <w:r w:rsidRPr="00C11CD0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3964" w:type="dxa"/>
            <w:vMerge w:val="restart"/>
          </w:tcPr>
          <w:p w:rsidR="004C5AC8" w:rsidRDefault="004C5AC8" w:rsidP="004C5AC8">
            <w:pPr>
              <w:spacing w:before="60" w:after="60" w:line="276" w:lineRule="auto"/>
              <w:jc w:val="both"/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I. </w:t>
            </w:r>
            <w:r w:rsidR="002A0465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Hình có tâm đối xứng</w:t>
            </w:r>
            <w:r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.</w:t>
            </w:r>
          </w:p>
          <w:p w:rsidR="004C5AC8" w:rsidRDefault="00AA25B6" w:rsidP="004C5AC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AA25B6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2057176" cy="1828800"/>
                  <wp:effectExtent l="19050" t="0" r="224" b="0"/>
                  <wp:docPr id="23" name="Picture 144" descr="Bài 6. Hình có tâm đối xứng - Hoc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" descr="Bài 6. Hình có tâm đối xứng - Hoc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9402" cy="18307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C5AC8" w:rsidRDefault="004C5AC8" w:rsidP="004C5AC8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 xml:space="preserve">* Nhận xét: </w:t>
            </w:r>
          </w:p>
          <w:p w:rsidR="004C5AC8" w:rsidRDefault="004C5AC8" w:rsidP="004C5AC8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="00AA25B6">
              <w:rPr>
                <w:rFonts w:ascii="Times New Roman" w:hAnsi="Times New Roman" w:cs="Times New Roman"/>
                <w:sz w:val="28"/>
                <w:szCs w:val="28"/>
              </w:rPr>
              <w:t>Vì điể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AA25B6" w:rsidRPr="00786984">
              <w:rPr>
                <w:rFonts w:ascii="Times New Roman" w:eastAsiaTheme="minorEastAsia" w:hAnsi="Times New Roman" w:cs="Times New Roman"/>
                <w:position w:val="-6"/>
                <w:sz w:val="28"/>
                <w:szCs w:val="28"/>
              </w:rPr>
              <w:object w:dxaOrig="260" w:dyaOrig="300">
                <v:shape id="_x0000_i1029" type="#_x0000_t75" style="width:12.7pt;height:15.25pt" o:ole="">
                  <v:imagedata r:id="rId17" o:title=""/>
                </v:shape>
                <o:OLEObject Type="Embed" ProgID="Equation.DSMT4" ShapeID="_x0000_i1029" DrawAspect="Content" ObjectID="_1686551095" r:id="rId18"/>
              </w:object>
            </w:r>
            <w:r w:rsidR="0081637B">
              <w:rPr>
                <w:rFonts w:ascii="Times New Roman" w:eastAsiaTheme="minorEastAsia" w:hAnsi="Times New Roman" w:cs="Times New Roman"/>
                <w:position w:val="-6"/>
                <w:sz w:val="28"/>
                <w:szCs w:val="28"/>
              </w:rPr>
              <w:t xml:space="preserve"> </w:t>
            </w:r>
            <w:r w:rsidR="00AA25B6">
              <w:rPr>
                <w:rFonts w:ascii="Times New Roman" w:hAnsi="Times New Roman" w:cs="Times New Roman"/>
                <w:sz w:val="28"/>
                <w:szCs w:val="28"/>
              </w:rPr>
              <w:t xml:space="preserve">là trung điểm của đoạn thẳng </w:t>
            </w:r>
            <w:r w:rsidR="00AA25B6" w:rsidRPr="00787161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</w:rPr>
              <w:object w:dxaOrig="440" w:dyaOrig="300">
                <v:shape id="_x0000_i1030" type="#_x0000_t75" style="width:22pt;height:15.25pt" o:ole="">
                  <v:imagedata r:id="rId12" o:title=""/>
                </v:shape>
                <o:OLEObject Type="Embed" ProgID="Equation.DSMT4" ShapeID="_x0000_i1030" DrawAspect="Content" ObjectID="_1686551096" r:id="rId19"/>
              </w:object>
            </w:r>
            <w:r w:rsidR="00AA25B6">
              <w:rPr>
                <w:rFonts w:ascii="Times New Roman" w:hAnsi="Times New Roman" w:cs="Times New Roman"/>
                <w:sz w:val="28"/>
                <w:szCs w:val="28"/>
              </w:rPr>
              <w:t>nên ta nói hai điểm</w:t>
            </w:r>
            <w:r w:rsidR="00AA25B6" w:rsidRPr="00787161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</w:rPr>
              <w:object w:dxaOrig="260" w:dyaOrig="300">
                <v:shape id="_x0000_i1031" type="#_x0000_t75" style="width:12.7pt;height:15.25pt" o:ole="">
                  <v:imagedata r:id="rId20" o:title=""/>
                </v:shape>
                <o:OLEObject Type="Embed" ProgID="Equation.DSMT4" ShapeID="_x0000_i1031" DrawAspect="Content" ObjectID="_1686551097" r:id="rId21"/>
              </w:object>
            </w:r>
            <w:r w:rsidR="00AA25B6"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="00AA25B6" w:rsidRPr="00787161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</w:rPr>
              <w:object w:dxaOrig="260" w:dyaOrig="300">
                <v:shape id="_x0000_i1032" type="#_x0000_t75" style="width:12.7pt;height:15.25pt" o:ole="">
                  <v:imagedata r:id="rId22" o:title=""/>
                </v:shape>
                <o:OLEObject Type="Embed" ProgID="Equation.DSMT4" ShapeID="_x0000_i1032" DrawAspect="Content" ObjectID="_1686551098" r:id="rId23"/>
              </w:object>
            </w:r>
            <w:r w:rsidR="0081637B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</w:rPr>
              <w:t xml:space="preserve"> </w:t>
            </w:r>
            <w:r w:rsidR="00AA25B6">
              <w:rPr>
                <w:rFonts w:ascii="Times New Roman" w:hAnsi="Times New Roman" w:cs="Times New Roman"/>
                <w:sz w:val="28"/>
                <w:szCs w:val="28"/>
              </w:rPr>
              <w:t xml:space="preserve">đối xứng với nhau qua tâm </w:t>
            </w:r>
            <w:r w:rsidR="00AA25B6" w:rsidRPr="00786984">
              <w:rPr>
                <w:rFonts w:ascii="Times New Roman" w:eastAsiaTheme="minorEastAsia" w:hAnsi="Times New Roman" w:cs="Times New Roman"/>
                <w:position w:val="-6"/>
                <w:sz w:val="28"/>
                <w:szCs w:val="28"/>
              </w:rPr>
              <w:object w:dxaOrig="260" w:dyaOrig="300">
                <v:shape id="_x0000_i1033" type="#_x0000_t75" style="width:12.7pt;height:15.25pt" o:ole="">
                  <v:imagedata r:id="rId17" o:title=""/>
                </v:shape>
                <o:OLEObject Type="Embed" ProgID="Equation.DSMT4" ShapeID="_x0000_i1033" DrawAspect="Content" ObjectID="_1686551099" r:id="rId24"/>
              </w:object>
            </w:r>
          </w:p>
          <w:p w:rsidR="004C5AC8" w:rsidRDefault="004C5AC8" w:rsidP="004C5AC8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="00AA25B6">
              <w:rPr>
                <w:rFonts w:ascii="Times New Roman" w:hAnsi="Times New Roman" w:cs="Times New Roman"/>
                <w:sz w:val="28"/>
                <w:szCs w:val="28"/>
              </w:rPr>
              <w:t xml:space="preserve">Đường tròn tâm </w:t>
            </w:r>
            <w:r w:rsidR="00AA25B6" w:rsidRPr="00786984">
              <w:rPr>
                <w:rFonts w:ascii="Times New Roman" w:eastAsiaTheme="minorEastAsia" w:hAnsi="Times New Roman" w:cs="Times New Roman"/>
                <w:position w:val="-6"/>
                <w:sz w:val="28"/>
                <w:szCs w:val="28"/>
              </w:rPr>
              <w:object w:dxaOrig="260" w:dyaOrig="300">
                <v:shape id="_x0000_i1034" type="#_x0000_t75" style="width:12.7pt;height:15.25pt" o:ole="">
                  <v:imagedata r:id="rId17" o:title=""/>
                </v:shape>
                <o:OLEObject Type="Embed" ProgID="Equation.DSMT4" ShapeID="_x0000_i1034" DrawAspect="Content" ObjectID="_1686551100" r:id="rId25"/>
              </w:object>
            </w:r>
            <w:r w:rsidR="000759B5">
              <w:rPr>
                <w:rFonts w:ascii="Times New Roman" w:hAnsi="Times New Roman" w:cs="Times New Roman"/>
                <w:sz w:val="28"/>
                <w:szCs w:val="28"/>
              </w:rPr>
              <w:t xml:space="preserve"> là hình có tâm đối xứng và tâm đối xứng chính là tâm</w:t>
            </w:r>
            <w:r w:rsidR="000759B5" w:rsidRPr="00786984">
              <w:rPr>
                <w:rFonts w:ascii="Times New Roman" w:eastAsiaTheme="minorEastAsia" w:hAnsi="Times New Roman" w:cs="Times New Roman"/>
                <w:position w:val="-6"/>
                <w:sz w:val="28"/>
                <w:szCs w:val="28"/>
              </w:rPr>
              <w:object w:dxaOrig="260" w:dyaOrig="300">
                <v:shape id="_x0000_i1035" type="#_x0000_t75" style="width:12.7pt;height:15.25pt" o:ole="">
                  <v:imagedata r:id="rId17" o:title=""/>
                </v:shape>
                <o:OLEObject Type="Embed" ProgID="Equation.DSMT4" ShapeID="_x0000_i1035" DrawAspect="Content" ObjectID="_1686551101" r:id="rId26"/>
              </w:object>
            </w:r>
            <w:r w:rsidR="000759B5">
              <w:rPr>
                <w:rFonts w:ascii="Times New Roman" w:hAnsi="Times New Roman" w:cs="Times New Roman"/>
                <w:sz w:val="28"/>
                <w:szCs w:val="28"/>
              </w:rPr>
              <w:t xml:space="preserve"> của đường tròn.</w:t>
            </w:r>
          </w:p>
          <w:p w:rsidR="000759B5" w:rsidRDefault="000759B5" w:rsidP="000759B5">
            <w:pPr>
              <w:spacing w:before="60" w:after="6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759B5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2616574" cy="935915"/>
                  <wp:effectExtent l="19050" t="0" r="0" b="0"/>
                  <wp:docPr id="24" name="Picture 186" descr="Bài 6. Hình có tâm đối xứng - Hoc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 descr="Bài 6. Hình có tâm đối xứng - Hoc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1416" cy="9376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759B5" w:rsidRPr="000759B5" w:rsidRDefault="000759B5" w:rsidP="000759B5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vi-VN" w:eastAsia="vi-VN"/>
              </w:rPr>
              <w:t xml:space="preserve">Hình 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vi-VN"/>
              </w:rPr>
              <w:t xml:space="preserve">61 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eastAsia="vi-VN"/>
              </w:rPr>
              <w:t xml:space="preserve">và 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vi-VN" w:eastAsia="vi-VN"/>
              </w:rPr>
              <w:t xml:space="preserve">Hình 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vi-VN"/>
              </w:rPr>
              <w:t>62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eastAsia="vi-VN"/>
              </w:rPr>
              <w:t xml:space="preserve"> là hình có tâm đối xứng và điểm </w:t>
            </w:r>
            <w:r w:rsidRPr="00786984">
              <w:rPr>
                <w:rFonts w:ascii="Times New Roman" w:eastAsiaTheme="minorEastAsia" w:hAnsi="Times New Roman" w:cs="Times New Roman"/>
                <w:position w:val="-6"/>
                <w:sz w:val="28"/>
                <w:szCs w:val="28"/>
              </w:rPr>
              <w:object w:dxaOrig="260" w:dyaOrig="300">
                <v:shape id="_x0000_i1036" type="#_x0000_t75" style="width:12.7pt;height:15.25pt" o:ole="">
                  <v:imagedata r:id="rId17" o:title=""/>
                </v:shape>
                <o:OLEObject Type="Embed" ProgID="Equation.DSMT4" ShapeID="_x0000_i1036" DrawAspect="Content" ObjectID="_1686551102" r:id="rId28"/>
              </w:object>
            </w:r>
            <w:r>
              <w:rPr>
                <w:rFonts w:ascii="Times New Roman" w:eastAsiaTheme="minorEastAsia" w:hAnsi="Times New Roman" w:cs="Times New Roman"/>
                <w:position w:val="-6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eastAsia="vi-VN"/>
              </w:rPr>
              <w:t>được gọi là tâm đối xứng của hình</w:t>
            </w:r>
            <w:r w:rsidRPr="004F3924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vi-VN" w:eastAsia="vi-VN"/>
              </w:rPr>
              <w:t xml:space="preserve">. </w:t>
            </w:r>
          </w:p>
          <w:p w:rsidR="004C5AC8" w:rsidRDefault="004C5AC8" w:rsidP="004C5AC8">
            <w:pPr>
              <w:spacing w:line="276" w:lineRule="auto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 xml:space="preserve">* Chú ý: </w:t>
            </w:r>
            <w:r w:rsidR="000759B5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Hình có tâm đối xứng còn được gọi là hình đối xứng tâm</w: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.</w:t>
            </w:r>
          </w:p>
          <w:p w:rsidR="004C5AC8" w:rsidRPr="00FD658D" w:rsidRDefault="004C5AC8" w:rsidP="004C5A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C5AC8" w:rsidTr="004C5AC8">
        <w:tc>
          <w:tcPr>
            <w:tcW w:w="6237" w:type="dxa"/>
          </w:tcPr>
          <w:p w:rsidR="004C5AC8" w:rsidRDefault="004C5AC8" w:rsidP="004C5AC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GV giao nhiệm vụ học tập 2: </w:t>
            </w:r>
          </w:p>
          <w:p w:rsidR="004C5AC8" w:rsidRPr="004F3924" w:rsidRDefault="004C5AC8" w:rsidP="004C5AC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GV yêu cầu HS thực hiện</w:t>
            </w:r>
            <w:r w:rsidR="0081637B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hoạt động nhóm để làm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hoạt động 2.</w:t>
            </w:r>
          </w:p>
          <w:p w:rsidR="004C5AC8" w:rsidRPr="004F3924" w:rsidRDefault="00AA25B6" w:rsidP="004C5AC8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>Lấy 4 chiếc êke giống nhau để xếp thành hình (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vi-VN" w:eastAsia="vi-VN"/>
              </w:rPr>
              <w:t xml:space="preserve">Hình 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vi-VN"/>
              </w:rPr>
              <w:t>62</w:t>
            </w:r>
            <w:r w:rsidR="004C5AC8" w:rsidRPr="004F3924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vi-VN" w:eastAsia="vi-VN"/>
              </w:rPr>
              <w:t xml:space="preserve">). </w:t>
            </w:r>
          </w:p>
          <w:p w:rsidR="004C5AC8" w:rsidRDefault="00AA25B6" w:rsidP="004C5AC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Rút ra mối liên</w:t>
            </w:r>
            <w:r w:rsidR="004C5AC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hệ giữa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hình 61 và hình 62</w:t>
            </w:r>
            <w:r w:rsidR="004C5AC8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  <w:p w:rsidR="004C5AC8" w:rsidRDefault="004C5AC8" w:rsidP="004C5AC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HS thực hiện nhiệm vụ 2:</w:t>
            </w:r>
          </w:p>
          <w:p w:rsidR="004C5AC8" w:rsidRDefault="004C5AC8" w:rsidP="004C5AC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HS thực hiện </w:t>
            </w:r>
            <w:r w:rsidR="00AA25B6">
              <w:rPr>
                <w:rFonts w:ascii="Times New Roman" w:eastAsia="Times New Roman" w:hAnsi="Times New Roman" w:cs="Times New Roman"/>
                <w:sz w:val="28"/>
                <w:szCs w:val="28"/>
              </w:rPr>
              <w:t>ghép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hình và rút ra nhận xét.</w:t>
            </w:r>
          </w:p>
          <w:p w:rsidR="004C5AC8" w:rsidRDefault="004C5AC8" w:rsidP="004C5AC8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Hướng dẫn, hỗ trợ: GV quan sát hỗ trợ </w:t>
            </w:r>
            <w:r w:rsidR="005E5D1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các nhóm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thực hiện nhiệm vụ.</w:t>
            </w:r>
          </w:p>
          <w:p w:rsidR="004C5AC8" w:rsidRDefault="004C5AC8" w:rsidP="004C5AC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 2: </w:t>
            </w:r>
          </w:p>
          <w:p w:rsidR="004C5AC8" w:rsidRDefault="004C5AC8" w:rsidP="004C5AC8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GV yêu cầu </w:t>
            </w:r>
            <w:r w:rsidR="005E5D10">
              <w:rPr>
                <w:rFonts w:ascii="Times New Roman" w:eastAsia="Times New Roman" w:hAnsi="Times New Roman" w:cs="Times New Roman"/>
                <w:sz w:val="28"/>
                <w:szCs w:val="28"/>
              </w:rPr>
              <w:t>các nhóm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nêu kết quả thực hiện nhiệm vụ.</w:t>
            </w:r>
          </w:p>
          <w:p w:rsidR="004C5AC8" w:rsidRDefault="004C5AC8" w:rsidP="004C5AC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HS cả lớp quan sát, lắng nghe và nhận xét.</w:t>
            </w:r>
          </w:p>
          <w:p w:rsidR="004C5AC8" w:rsidRDefault="004C5AC8" w:rsidP="004C5AC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Kết luận, nhận định 2: </w:t>
            </w:r>
          </w:p>
          <w:p w:rsidR="004C5AC8" w:rsidRDefault="004C5AC8" w:rsidP="00AA25B6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GV nhận xét, chốt lại các </w:t>
            </w:r>
            <w:r w:rsidR="00AA25B6">
              <w:rPr>
                <w:rFonts w:ascii="Times New Roman" w:eastAsia="Times New Roman" w:hAnsi="Times New Roman" w:cs="Times New Roman"/>
                <w:sz w:val="28"/>
                <w:szCs w:val="28"/>
              </w:rPr>
              <w:t>hình có tâm đối xứng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; nêu chú ý </w:t>
            </w:r>
            <w:r w:rsidR="00AA25B6">
              <w:rPr>
                <w:rFonts w:ascii="Times New Roman" w:hAnsi="Times New Roman" w:cs="Times New Roman"/>
                <w:sz w:val="28"/>
                <w:szCs w:val="28"/>
              </w:rPr>
              <w:t>cách gọi hình có tâm đối xứng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3964" w:type="dxa"/>
            <w:vMerge/>
          </w:tcPr>
          <w:p w:rsidR="004C5AC8" w:rsidRDefault="004C5AC8" w:rsidP="004C5AC8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4C5AC8" w:rsidRDefault="004C5AC8" w:rsidP="004C5AC8">
      <w:pPr>
        <w:tabs>
          <w:tab w:val="left" w:pos="1540"/>
        </w:tabs>
        <w:spacing w:after="0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Hoạt động 2.2: </w:t>
      </w:r>
      <w:r w:rsidR="000759B5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Tâm đối xứng của một số hình</w:t>
      </w:r>
      <w:r w:rsidR="000759B5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(18</w:t>
      </w:r>
      <w:r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phút)</w:t>
      </w:r>
    </w:p>
    <w:p w:rsidR="004C5AC8" w:rsidRDefault="004C5AC8" w:rsidP="004C5AC8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a) Mục tiêu:</w:t>
      </w:r>
      <w:r w:rsidR="00824E4B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HS sử dụng </w:t>
      </w:r>
      <w:r w:rsidR="00824E4B">
        <w:rPr>
          <w:rFonts w:ascii="Times New Roman" w:eastAsia="Times New Roman" w:hAnsi="Times New Roman" w:cs="Times New Roman"/>
          <w:sz w:val="28"/>
          <w:szCs w:val="28"/>
        </w:rPr>
        <w:t>kiến thức về hình có tâm đối xứng để nhận biết một số hình có tâm đối xứng và chỉ ra tâm đối xứng của mỗi hình đó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:rsidR="004C5AC8" w:rsidRDefault="004C5AC8" w:rsidP="004C5AC8">
      <w:pPr>
        <w:spacing w:after="0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b) Nội dung:</w:t>
      </w:r>
    </w:p>
    <w:p w:rsidR="004C5AC8" w:rsidRDefault="004C5AC8" w:rsidP="004C5AC8">
      <w:pPr>
        <w:spacing w:after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- </w:t>
      </w:r>
      <w:r w:rsidR="00824E4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Quan sát </w:t>
      </w:r>
      <w:r w:rsidR="00824E4B" w:rsidRPr="00824E4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hình 63</w:t>
      </w:r>
      <w:r w:rsidR="00824E4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nhận biết hình và chỉ ra tâm đối xứng của hình</w:t>
      </w:r>
      <w:r w:rsidRPr="00824E4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.</w:t>
      </w:r>
    </w:p>
    <w:p w:rsidR="004C5AC8" w:rsidRDefault="004C5AC8" w:rsidP="004C5AC8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r w:rsidR="00824E4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Quan sát </w:t>
      </w:r>
      <w:r w:rsidR="00824E4B" w:rsidRPr="00824E4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hình 6</w:t>
      </w:r>
      <w:r w:rsidR="00824E4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4</w:t>
      </w:r>
      <w:r w:rsidR="00824E4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nhận biết hình và chỉ ra tâm đối xứng của hình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:rsidR="00824E4B" w:rsidRDefault="00824E4B" w:rsidP="004C5AC8">
      <w:pPr>
        <w:spacing w:after="0"/>
        <w:jc w:val="both"/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Quan sát </w:t>
      </w:r>
      <w:r w:rsidRPr="00824E4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hình 6</w:t>
      </w:r>
      <w:r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5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nhận biết hình và chỉ ra tâm đối xứng của hình</w:t>
      </w:r>
    </w:p>
    <w:p w:rsidR="004C5AC8" w:rsidRDefault="004C5AC8" w:rsidP="004C5AC8">
      <w:pPr>
        <w:spacing w:after="0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c) Sản phẩm:</w:t>
      </w:r>
    </w:p>
    <w:p w:rsidR="004C5AC8" w:rsidRDefault="004C5AC8" w:rsidP="004C5AC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r w:rsidRPr="00824E4B">
        <w:rPr>
          <w:rFonts w:ascii="Times New Roman" w:eastAsia="Times New Roman" w:hAnsi="Times New Roman" w:cs="Times New Roman"/>
          <w:i/>
          <w:sz w:val="28"/>
          <w:szCs w:val="28"/>
        </w:rPr>
        <w:t xml:space="preserve">Hình </w:t>
      </w:r>
      <w:r w:rsidR="00824E4B" w:rsidRPr="00824E4B">
        <w:rPr>
          <w:rFonts w:ascii="Times New Roman" w:eastAsia="Times New Roman" w:hAnsi="Times New Roman" w:cs="Times New Roman"/>
          <w:i/>
          <w:sz w:val="28"/>
          <w:szCs w:val="28"/>
        </w:rPr>
        <w:t>63</w:t>
      </w:r>
      <w:r w:rsidR="00824E4B">
        <w:rPr>
          <w:rFonts w:ascii="Times New Roman" w:eastAsia="Times New Roman" w:hAnsi="Times New Roman" w:cs="Times New Roman"/>
          <w:sz w:val="28"/>
          <w:szCs w:val="28"/>
        </w:rPr>
        <w:t xml:space="preserve"> là đoạn thẳng </w:t>
      </w:r>
      <w:r w:rsidR="00824E4B" w:rsidRPr="00787161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</w:rPr>
        <w:object w:dxaOrig="440" w:dyaOrig="300">
          <v:shape id="_x0000_i1037" type="#_x0000_t75" style="width:22pt;height:15.25pt" o:ole="">
            <v:imagedata r:id="rId12" o:title=""/>
          </v:shape>
          <o:OLEObject Type="Embed" ProgID="Equation.DSMT4" ShapeID="_x0000_i1037" DrawAspect="Content" ObjectID="_1686551103" r:id="rId29"/>
        </w:object>
      </w:r>
      <w:r w:rsidR="00824E4B">
        <w:rPr>
          <w:rFonts w:ascii="Times New Roman" w:eastAsia="Times New Roman" w:hAnsi="Times New Roman" w:cs="Times New Roman"/>
          <w:sz w:val="28"/>
          <w:szCs w:val="28"/>
        </w:rPr>
        <w:t xml:space="preserve">, có tâm đối xứng là trung điểm </w:t>
      </w:r>
      <w:r w:rsidR="00824E4B" w:rsidRPr="00824E4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40" w:dyaOrig="300">
          <v:shape id="_x0000_i1038" type="#_x0000_t75" style="width:17.8pt;height:15.25pt" o:ole="">
            <v:imagedata r:id="rId30" o:title=""/>
          </v:shape>
          <o:OLEObject Type="Embed" ProgID="Equation.DSMT4" ShapeID="_x0000_i1038" DrawAspect="Content" ObjectID="_1686551104" r:id="rId31"/>
        </w:object>
      </w:r>
      <w:r w:rsidR="00824E4B">
        <w:rPr>
          <w:rFonts w:ascii="Times New Roman" w:eastAsia="Times New Roman" w:hAnsi="Times New Roman" w:cs="Times New Roman"/>
          <w:sz w:val="28"/>
          <w:szCs w:val="28"/>
        </w:rPr>
        <w:t>của đoạn thẳng</w:t>
      </w:r>
      <w:r w:rsidR="00824E4B" w:rsidRPr="00787161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</w:rPr>
        <w:object w:dxaOrig="440" w:dyaOrig="300">
          <v:shape id="_x0000_i1039" type="#_x0000_t75" style="width:22pt;height:15.25pt" o:ole="">
            <v:imagedata r:id="rId12" o:title=""/>
          </v:shape>
          <o:OLEObject Type="Embed" ProgID="Equation.DSMT4" ShapeID="_x0000_i1039" DrawAspect="Content" ObjectID="_1686551105" r:id="rId32"/>
        </w:object>
      </w:r>
      <w:r w:rsidR="00824E4B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:rsidR="004C5AC8" w:rsidRPr="002770C0" w:rsidRDefault="002770C0" w:rsidP="004C5AC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r w:rsidRPr="00824E4B">
        <w:rPr>
          <w:rFonts w:ascii="Times New Roman" w:eastAsia="Times New Roman" w:hAnsi="Times New Roman" w:cs="Times New Roman"/>
          <w:i/>
          <w:sz w:val="28"/>
          <w:szCs w:val="28"/>
        </w:rPr>
        <w:t>Hình 6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4, hình 6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là hình có tâm đối xứng, điểm </w:t>
      </w:r>
      <w:r w:rsidRPr="00824E4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60" w:dyaOrig="300">
          <v:shape id="_x0000_i1040" type="#_x0000_t75" style="width:13.55pt;height:15.25pt" o:ole="">
            <v:imagedata r:id="rId33" o:title=""/>
          </v:shape>
          <o:OLEObject Type="Embed" ProgID="Equation.DSMT4" ShapeID="_x0000_i1040" DrawAspect="Content" ObjectID="_1686551106" r:id="rId34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là tâm đối xứng của mỗi. </w:t>
      </w:r>
    </w:p>
    <w:p w:rsidR="004C5AC8" w:rsidRDefault="004C5AC8" w:rsidP="004C5AC8">
      <w:pPr>
        <w:spacing w:after="0"/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d) Tổ chức thực hiện:</w:t>
      </w:r>
    </w:p>
    <w:tbl>
      <w:tblPr>
        <w:tblStyle w:val="TableGrid"/>
        <w:tblW w:w="10201" w:type="dxa"/>
        <w:tblInd w:w="108" w:type="dxa"/>
        <w:tblLook w:val="04A0"/>
      </w:tblPr>
      <w:tblGrid>
        <w:gridCol w:w="5812"/>
        <w:gridCol w:w="4389"/>
      </w:tblGrid>
      <w:tr w:rsidR="004C5AC8" w:rsidTr="004C5AC8">
        <w:tc>
          <w:tcPr>
            <w:tcW w:w="5812" w:type="dxa"/>
            <w:vAlign w:val="center"/>
          </w:tcPr>
          <w:p w:rsidR="004C5AC8" w:rsidRDefault="004C5AC8" w:rsidP="004C5A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Hoạt động của GV và HS</w:t>
            </w:r>
          </w:p>
        </w:tc>
        <w:tc>
          <w:tcPr>
            <w:tcW w:w="4389" w:type="dxa"/>
          </w:tcPr>
          <w:p w:rsidR="004C5AC8" w:rsidRDefault="004C5AC8" w:rsidP="004C5A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4C5AC8" w:rsidTr="004C5AC8">
        <w:tc>
          <w:tcPr>
            <w:tcW w:w="5812" w:type="dxa"/>
          </w:tcPr>
          <w:p w:rsidR="002770C0" w:rsidRPr="00891EFF" w:rsidRDefault="004C5AC8" w:rsidP="004C5AC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GV giao nhiệm vụ học tập 1: </w:t>
            </w:r>
          </w:p>
          <w:p w:rsidR="004C5AC8" w:rsidRDefault="004C5AC8" w:rsidP="004C5AC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- GV </w:t>
            </w:r>
            <w:r w:rsidR="00891EF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chiếu </w:t>
            </w:r>
            <w:r w:rsidR="00891EFF" w:rsidRPr="00E20995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</w:rPr>
              <w:t>hình 63</w:t>
            </w:r>
            <w:r w:rsidR="00891EF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yêu cầu học sinh</w:t>
            </w:r>
            <w:r w:rsidR="00E20995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quan sát chỉ ra hình vẽ, tâm</w:t>
            </w:r>
            <w:r w:rsidR="00891EF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đối xứng của hình và nhận xét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:rsidR="004C5AC8" w:rsidRDefault="004C5AC8" w:rsidP="004C5AC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HS thực hiện nhiệm vụ 1:</w:t>
            </w:r>
          </w:p>
          <w:p w:rsidR="00E20995" w:rsidRDefault="004C5AC8" w:rsidP="004C5AC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HS quan sát </w:t>
            </w:r>
            <w:r w:rsidR="00E2099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ình vẽ và thực hiện nhiệm vụ</w:t>
            </w:r>
          </w:p>
          <w:p w:rsidR="004C5AC8" w:rsidRDefault="004C5AC8" w:rsidP="004C5AC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 1: </w:t>
            </w:r>
          </w:p>
          <w:p w:rsidR="004C5AC8" w:rsidRDefault="004C5AC8" w:rsidP="004C5AC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- HS quan sát, nhận xét và tự kiểm tra lại các đặc điểm về </w:t>
            </w:r>
            <w:r w:rsidR="00891EF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tâm đối xứng của đoạn thẳng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.</w:t>
            </w:r>
          </w:p>
          <w:p w:rsidR="004C5AC8" w:rsidRDefault="004C5AC8" w:rsidP="004C5AC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Kết luận, nhận định 1: </w:t>
            </w:r>
          </w:p>
          <w:p w:rsidR="004C5AC8" w:rsidRPr="00891EFF" w:rsidRDefault="004C5AC8" w:rsidP="004C5AC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GV nhấn mạnh </w:t>
            </w:r>
            <w:r w:rsidR="00891EFF">
              <w:rPr>
                <w:rFonts w:ascii="Times New Roman" w:eastAsia="Times New Roman" w:hAnsi="Times New Roman" w:cs="Times New Roman"/>
                <w:sz w:val="28"/>
                <w:szCs w:val="28"/>
              </w:rPr>
              <w:t>đoạn thẳng là hình có tâm đối xứng, trung điểm của đoạn thẳng là tâm đối xứng của đoạn thẳng đó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389" w:type="dxa"/>
          </w:tcPr>
          <w:p w:rsidR="004C5AC8" w:rsidRDefault="002770C0" w:rsidP="004C5AC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II</w:t>
            </w:r>
            <w:r w:rsidR="004C5AC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. </w:t>
            </w: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Tâm đỗi xứng của một số hình</w:t>
            </w:r>
          </w:p>
          <w:p w:rsidR="002770C0" w:rsidRDefault="002770C0" w:rsidP="004C5AC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. Đoạn thẳng</w:t>
            </w:r>
          </w:p>
          <w:p w:rsidR="00E20995" w:rsidRDefault="00C56553" w:rsidP="004C5AC8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2476725" cy="688489"/>
                  <wp:effectExtent l="19050" t="0" r="0" b="0"/>
                  <wp:docPr id="51" name="Picture 51" descr="C:\Users\ADMIN\Desktop\unnam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 descr="C:\Users\ADMIN\Desktop\unnam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7279" cy="6886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20995" w:rsidRDefault="00E20995" w:rsidP="004C5AC8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C5AC8" w:rsidRDefault="00891EFF" w:rsidP="004C5AC8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 Đoạn thẳng</w:t>
            </w:r>
            <w:r w:rsidRPr="00787161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</w:rPr>
              <w:object w:dxaOrig="440" w:dyaOrig="300">
                <v:shape id="_x0000_i1041" type="#_x0000_t75" style="width:22pt;height:15.25pt" o:ole="">
                  <v:imagedata r:id="rId12" o:title=""/>
                </v:shape>
                <o:OLEObject Type="Embed" ProgID="Equation.DSMT4" ShapeID="_x0000_i1041" DrawAspect="Content" ObjectID="_1686551107" r:id="rId3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à hình có tâm đối xứng và tâm đối xứng là trung điểm </w:t>
            </w:r>
            <w:r w:rsidRPr="00787161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</w:rPr>
              <w:object w:dxaOrig="340" w:dyaOrig="300">
                <v:shape id="_x0000_i1042" type="#_x0000_t75" style="width:16.95pt;height:15.25pt" o:ole="">
                  <v:imagedata r:id="rId37" o:title=""/>
                </v:shape>
                <o:OLEObject Type="Embed" ProgID="Equation.DSMT4" ShapeID="_x0000_i1042" DrawAspect="Content" ObjectID="_1686551108" r:id="rId38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ủa đoạn thẳng đó.</w:t>
            </w:r>
          </w:p>
          <w:p w:rsidR="004C5AC8" w:rsidRDefault="004C5AC8" w:rsidP="004C5AC8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C5AC8" w:rsidRDefault="004C5AC8" w:rsidP="004C5AC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4C5AC8" w:rsidTr="004C5AC8">
        <w:tc>
          <w:tcPr>
            <w:tcW w:w="5812" w:type="dxa"/>
          </w:tcPr>
          <w:p w:rsidR="00E20995" w:rsidRPr="00891EFF" w:rsidRDefault="00E20995" w:rsidP="00E2099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GV giao nhiệm vụ học tập 2: </w:t>
            </w:r>
          </w:p>
          <w:p w:rsidR="00E20995" w:rsidRDefault="00E20995" w:rsidP="00E2099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- GV chiếu </w:t>
            </w:r>
            <w:r w:rsidRPr="00E20995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</w:rPr>
              <w:t>hình 6</w:t>
            </w:r>
            <w:r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</w:rPr>
              <w:t>1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yêu cầu học sinh quan sát chỉ ra hình vẽ, tâm đối xứng của hình và nhận xét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:rsidR="00E20995" w:rsidRDefault="00E20995" w:rsidP="00E2099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HS thực hiện nhiệm vụ 2:</w:t>
            </w:r>
          </w:p>
          <w:p w:rsidR="00E20995" w:rsidRDefault="00E20995" w:rsidP="00E2099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HS quan sát hình vẽ và thực hiện nhiệm vụ</w:t>
            </w:r>
          </w:p>
          <w:p w:rsidR="00E20995" w:rsidRDefault="00E20995" w:rsidP="00E2099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 2: </w:t>
            </w:r>
          </w:p>
          <w:p w:rsidR="00E20995" w:rsidRDefault="00E20995" w:rsidP="00E2099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- HS quan sát, nhận xét và tự kiểm tra lại các đặc điểm về tâm đối xứng của đường tròn.</w:t>
            </w:r>
          </w:p>
          <w:p w:rsidR="00E20995" w:rsidRDefault="00E20995" w:rsidP="00E2099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Kết luận, nhận định 2: </w:t>
            </w:r>
          </w:p>
          <w:p w:rsidR="004C5AC8" w:rsidRDefault="00E20995" w:rsidP="00E2099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GV nhấn mạnh đường tròn là hình có tâm đối xứng, tâm của đường tròn là tâm đối xứng của đường tròn đó.</w:t>
            </w:r>
          </w:p>
        </w:tc>
        <w:tc>
          <w:tcPr>
            <w:tcW w:w="4389" w:type="dxa"/>
          </w:tcPr>
          <w:p w:rsidR="00E20995" w:rsidRDefault="00E20995" w:rsidP="00E2099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. Đường tròn</w:t>
            </w:r>
          </w:p>
          <w:p w:rsidR="00E20995" w:rsidRDefault="00E20995" w:rsidP="004C5AC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 w:rsidRPr="00E20995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2057176" cy="1828800"/>
                  <wp:effectExtent l="19050" t="0" r="224" b="0"/>
                  <wp:docPr id="25" name="Picture 144" descr="Bài 6. Hình có tâm đối xứng - Hoc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" descr="Bài 6. Hình có tâm đối xứng - Hoc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9402" cy="18307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20995" w:rsidRDefault="00E20995" w:rsidP="004C5AC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Đường tròn là hình có tâm đối xứng, và tâm đối xứng là tâm của nó.</w:t>
            </w:r>
          </w:p>
          <w:p w:rsidR="004C5AC8" w:rsidRDefault="004C5AC8" w:rsidP="00E20995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E20995" w:rsidTr="004C5AC8">
        <w:tc>
          <w:tcPr>
            <w:tcW w:w="5812" w:type="dxa"/>
          </w:tcPr>
          <w:p w:rsidR="00E20995" w:rsidRPr="00891EFF" w:rsidRDefault="00E20995" w:rsidP="00E2099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GV g</w:t>
            </w:r>
            <w:r w:rsidR="006E19BF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iao nhiệm vụ học tập 3</w:t>
            </w: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: </w:t>
            </w:r>
          </w:p>
          <w:p w:rsidR="00E20995" w:rsidRDefault="00E20995" w:rsidP="00E2099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- GV chiếu </w:t>
            </w:r>
            <w:r w:rsidRPr="00E20995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</w:rPr>
              <w:t>hình 6</w:t>
            </w:r>
            <w:r w:rsidR="006E19BF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</w:rPr>
              <w:t>4 và hình 65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yêu cầu học sinh quan sát chỉ ra hình vẽ, tâm đối xứng của hình và nhận xét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:rsidR="006E19BF" w:rsidRDefault="006E19BF" w:rsidP="00E2099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Hãy tìm một hình có tâm đối xứng và chỉ ra tâm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đối xứng của hình đó.</w:t>
            </w:r>
          </w:p>
          <w:p w:rsidR="00E20995" w:rsidRDefault="006E19BF" w:rsidP="00E2099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HS thực hiện nhiệm vụ 3</w:t>
            </w:r>
            <w:r w:rsidR="00E20995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:</w:t>
            </w:r>
          </w:p>
          <w:p w:rsidR="00E20995" w:rsidRDefault="00E20995" w:rsidP="00E2099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HS quan sát hình vẽ và thực hiện nhiệm vụ</w:t>
            </w:r>
            <w:r w:rsidR="006E19B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:rsidR="006E19BF" w:rsidRDefault="006E19BF" w:rsidP="00E2099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Lấy ví dụ hình có tâm đối xứng và chỉ ra tâm đối xứng.</w:t>
            </w:r>
          </w:p>
          <w:p w:rsidR="00E20995" w:rsidRDefault="006E19BF" w:rsidP="00E2099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 3</w:t>
            </w:r>
            <w:r w:rsidR="00E20995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: </w:t>
            </w:r>
          </w:p>
          <w:p w:rsidR="00E20995" w:rsidRDefault="00E20995" w:rsidP="00E2099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- HS quan sát, nhận xét và tự kiểm tra lại các đặc điểm về tâm đối xứng của </w:t>
            </w:r>
            <w:r w:rsidR="006E19B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hình thoi và hình lục giác đều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.</w:t>
            </w:r>
          </w:p>
          <w:p w:rsidR="006E19BF" w:rsidRDefault="006E19BF" w:rsidP="00E2099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- Cho 2 học sinh báo cáo ví dụ của mình</w:t>
            </w:r>
          </w:p>
          <w:p w:rsidR="00E20995" w:rsidRDefault="00E20995" w:rsidP="00E2099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Kết luận, nhận định </w:t>
            </w:r>
            <w:r w:rsidR="006E19BF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3</w:t>
            </w: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: </w:t>
            </w:r>
          </w:p>
          <w:p w:rsidR="006E19BF" w:rsidRDefault="00E20995" w:rsidP="006E19BF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GV nhấn mạnh</w:t>
            </w:r>
            <w:r w:rsidR="006E19BF">
              <w:rPr>
                <w:rFonts w:ascii="Times New Roman" w:eastAsia="Times New Roman" w:hAnsi="Times New Roman" w:cs="Times New Roman"/>
                <w:sz w:val="28"/>
                <w:szCs w:val="28"/>
              </w:rPr>
              <w:t>: -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6E19BF">
              <w:rPr>
                <w:rFonts w:ascii="Times New Roman" w:eastAsia="Times New Roman" w:hAnsi="Times New Roman" w:cs="Times New Roman"/>
                <w:sz w:val="28"/>
                <w:szCs w:val="28"/>
              </w:rPr>
              <w:t>Hình thoi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là hình có tâm đối xứng, </w:t>
            </w:r>
            <w:r w:rsidR="006E19BF">
              <w:rPr>
                <w:rFonts w:ascii="Times New Roman" w:eastAsia="Times New Roman" w:hAnsi="Times New Roman" w:cs="Times New Roman"/>
                <w:sz w:val="28"/>
                <w:szCs w:val="28"/>
              </w:rPr>
              <w:t>tâm đối xứng là giao điểm</w:t>
            </w:r>
            <w:r w:rsidR="00A71917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6E19BF" w:rsidRPr="00787161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</w:rPr>
              <w:object w:dxaOrig="260" w:dyaOrig="300">
                <v:shape id="_x0000_i1043" type="#_x0000_t75" style="width:12.7pt;height:15.25pt" o:ole="">
                  <v:imagedata r:id="rId39" o:title=""/>
                </v:shape>
                <o:OLEObject Type="Embed" ProgID="Equation.DSMT4" ShapeID="_x0000_i1043" DrawAspect="Content" ObjectID="_1686551109" r:id="rId40"/>
              </w:object>
            </w:r>
            <w:r w:rsidR="006E19B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của hai đường chéo.</w:t>
            </w:r>
          </w:p>
          <w:p w:rsidR="00E20995" w:rsidRPr="006E19BF" w:rsidRDefault="006E19BF" w:rsidP="006E19BF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Hình lục giác đều là hình có tâm đối xứng, tâm đối xứng là giao điểm</w:t>
            </w:r>
            <w:r w:rsidRPr="00787161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</w:rPr>
              <w:object w:dxaOrig="260" w:dyaOrig="300">
                <v:shape id="_x0000_i1044" type="#_x0000_t75" style="width:12.7pt;height:15.25pt" o:ole="">
                  <v:imagedata r:id="rId39" o:title=""/>
                </v:shape>
                <o:OLEObject Type="Embed" ProgID="Equation.DSMT4" ShapeID="_x0000_i1044" DrawAspect="Content" ObjectID="_1686551110" r:id="rId41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của các đường chéo.</w:t>
            </w:r>
            <w:r w:rsidR="00E20995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389" w:type="dxa"/>
          </w:tcPr>
          <w:p w:rsidR="00E20995" w:rsidRDefault="00E20995" w:rsidP="00E2099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lastRenderedPageBreak/>
              <w:t>3. Hình thoi và hình lục giác đều</w:t>
            </w:r>
          </w:p>
          <w:p w:rsidR="00E20995" w:rsidRDefault="00BF0E4B" w:rsidP="00E2099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BF0E4B"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</w:rPr>
              <w:lastRenderedPageBreak/>
              <w:drawing>
                <wp:inline distT="0" distB="0" distL="0" distR="0">
                  <wp:extent cx="2293844" cy="1785769"/>
                  <wp:effectExtent l="19050" t="0" r="0" b="0"/>
                  <wp:docPr id="3" name="Picture 50" descr="C:\Users\ADMIN\Downloads\IMG_032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 descr="C:\Users\ADMIN\Downloads\IMG_032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4164" cy="178601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71917" w:rsidRDefault="00A71917" w:rsidP="00E2099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:rsidR="00A71917" w:rsidRDefault="00A71917" w:rsidP="00E20995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-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Hình thoi có tâm đối xứng là điểm</w:t>
            </w:r>
            <w:r w:rsidRPr="00787161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</w:rPr>
              <w:object w:dxaOrig="260" w:dyaOrig="300">
                <v:shape id="_x0000_i1045" type="#_x0000_t75" style="width:12.7pt;height:15.25pt" o:ole="">
                  <v:imagedata r:id="rId39" o:title=""/>
                </v:shape>
                <o:OLEObject Type="Embed" ProgID="Equation.DSMT4" ShapeID="_x0000_i1045" DrawAspect="Content" ObjectID="_1686551111" r:id="rId43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</w:p>
          <w:p w:rsidR="00C56553" w:rsidRDefault="00C56553" w:rsidP="00A71917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1897452" cy="1333948"/>
                  <wp:effectExtent l="19050" t="0" r="7548" b="0"/>
                  <wp:docPr id="52" name="Picture 52" descr="C:\Users\ADMIN\Desktop\unnamed (1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 descr="C:\Users\ADMIN\Desktop\unnamed (1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9189" cy="13351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56553" w:rsidRDefault="00C56553" w:rsidP="00A71917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A71917" w:rsidRDefault="00A71917" w:rsidP="00A71917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Hình lục giác đều có có tâm đối xứng là điểm</w:t>
            </w:r>
            <w:r w:rsidRPr="00787161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</w:rPr>
              <w:object w:dxaOrig="260" w:dyaOrig="300">
                <v:shape id="_x0000_i1046" type="#_x0000_t75" style="width:12.7pt;height:15.25pt" o:ole="">
                  <v:imagedata r:id="rId39" o:title=""/>
                </v:shape>
                <o:OLEObject Type="Embed" ProgID="Equation.DSMT4" ShapeID="_x0000_i1046" DrawAspect="Content" ObjectID="_1686551112" r:id="rId45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</w:p>
          <w:p w:rsidR="00A71917" w:rsidRPr="00A71917" w:rsidRDefault="00A71917" w:rsidP="00E20995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Ví dụ: Hình chữ nhật, hình vuông… là các hình có tâm đối xứng</w:t>
            </w:r>
          </w:p>
        </w:tc>
      </w:tr>
    </w:tbl>
    <w:p w:rsidR="005E5D10" w:rsidRPr="00C11CD0" w:rsidRDefault="005E5D10" w:rsidP="005E5D10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1CD0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lastRenderedPageBreak/>
        <w:t xml:space="preserve">Hướng dẫn tự học ở nhà </w:t>
      </w:r>
      <w:r w:rsidRPr="00C11CD0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(2 phút)</w:t>
      </w:r>
    </w:p>
    <w:p w:rsidR="005E5D10" w:rsidRPr="00C11CD0" w:rsidRDefault="005E5D10" w:rsidP="005E5D10">
      <w:pPr>
        <w:spacing w:after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C11CD0">
        <w:rPr>
          <w:rFonts w:ascii="Times New Roman" w:eastAsia="Times New Roman" w:hAnsi="Times New Roman" w:cs="Times New Roman"/>
          <w:color w:val="000000"/>
          <w:sz w:val="28"/>
          <w:szCs w:val="28"/>
        </w:rPr>
        <w:t>- Nhận biết các hình có t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âm</w:t>
      </w:r>
      <w:r w:rsidRPr="00C11CD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đối xứng trong cuộc sống quanh em và chỉ ra t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âm</w:t>
      </w:r>
      <w:r w:rsidRPr="00C11CD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đối xứng của các hình đó.</w:t>
      </w:r>
    </w:p>
    <w:p w:rsidR="005E5D10" w:rsidRPr="00C11CD0" w:rsidRDefault="005E5D10" w:rsidP="005E5D10">
      <w:pPr>
        <w:spacing w:after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C11CD0">
        <w:rPr>
          <w:rFonts w:ascii="Times New Roman" w:eastAsia="Times New Roman" w:hAnsi="Times New Roman" w:cs="Times New Roman"/>
          <w:color w:val="000000"/>
          <w:sz w:val="28"/>
          <w:szCs w:val="28"/>
        </w:rPr>
        <w:t>- Ghi nhớ các đặc điểm hình có t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âm </w:t>
      </w:r>
      <w:r w:rsidRPr="00C11CD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đối xứng và t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âm</w:t>
      </w:r>
      <w:r w:rsidRPr="00C11CD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đối xứng của một số hình phẳng.</w:t>
      </w:r>
    </w:p>
    <w:p w:rsidR="005E5D10" w:rsidRPr="00C11CD0" w:rsidRDefault="005E5D10" w:rsidP="005E5D10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11CD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Làm bài tập sau: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T</w:t>
      </w:r>
      <w:r w:rsidRPr="00C11CD0">
        <w:rPr>
          <w:rFonts w:ascii="Times New Roman" w:eastAsia="Times New Roman" w:hAnsi="Times New Roman" w:cs="Times New Roman"/>
          <w:color w:val="000000"/>
          <w:sz w:val="28"/>
          <w:szCs w:val="28"/>
        </w:rPr>
        <w:t>ìm t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âm</w:t>
      </w:r>
      <w:r w:rsidRPr="00C11CD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đối xứng của mỗi hình sau: hình vuông, hình chữ nhật, hình hình bình hành, hình thoi.</w:t>
      </w:r>
    </w:p>
    <w:p w:rsidR="005E5D10" w:rsidRPr="00C11CD0" w:rsidRDefault="005E5D10" w:rsidP="005E5D10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1CD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Tìm hiểu trước nội dung các bài tập </w:t>
      </w:r>
      <w:r w:rsidR="00367A47">
        <w:rPr>
          <w:rFonts w:ascii="Times New Roman" w:eastAsia="Times New Roman" w:hAnsi="Times New Roman" w:cs="Times New Roman"/>
          <w:color w:val="000000"/>
          <w:sz w:val="28"/>
          <w:szCs w:val="28"/>
        </w:rPr>
        <w:t>1, 2, 3 SGK trang 112</w:t>
      </w:r>
      <w:r w:rsidRPr="00980CB6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:rsidR="001A11D4" w:rsidRPr="001E1590" w:rsidRDefault="001A11D4" w:rsidP="001A11D4">
      <w:pPr>
        <w:tabs>
          <w:tab w:val="left" w:pos="1540"/>
        </w:tabs>
        <w:spacing w:after="0"/>
        <w:jc w:val="both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u w:val="single"/>
        </w:rPr>
      </w:pPr>
      <w:r w:rsidRPr="001E1590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u w:val="single"/>
        </w:rPr>
        <w:t xml:space="preserve">Tiết </w:t>
      </w:r>
      <w:r w:rsidR="00A71917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u w:val="single"/>
        </w:rPr>
        <w:t>2</w:t>
      </w:r>
    </w:p>
    <w:p w:rsidR="00D56F4B" w:rsidRPr="004C5AC8" w:rsidRDefault="005E0F44" w:rsidP="00D56F4B">
      <w:pPr>
        <w:tabs>
          <w:tab w:val="left" w:pos="1540"/>
        </w:tabs>
        <w:spacing w:after="0"/>
        <w:jc w:val="both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  <w:r w:rsidRPr="004C5AC8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3. H</w:t>
      </w:r>
      <w:r w:rsidR="004C5AC8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oạt động</w:t>
      </w:r>
      <w:r w:rsidRPr="004C5AC8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3: </w:t>
      </w:r>
      <w:r w:rsidR="006562AB" w:rsidRPr="004C5AC8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Luyện tập</w:t>
      </w:r>
      <w:r w:rsidR="00B37241" w:rsidRPr="004C5AC8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(</w:t>
      </w:r>
      <w:r w:rsidR="00A91B73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3</w:t>
      </w:r>
      <w:r w:rsidR="00375226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0</w:t>
      </w:r>
      <w:r w:rsidRPr="004C5AC8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phút)</w:t>
      </w:r>
    </w:p>
    <w:p w:rsidR="00602F47" w:rsidRPr="007A3667" w:rsidRDefault="00602F47" w:rsidP="00602F47">
      <w:pPr>
        <w:spacing w:before="60" w:after="60"/>
        <w:rPr>
          <w:rFonts w:ascii="Times New Roman" w:hAnsi="Times New Roman"/>
          <w:sz w:val="28"/>
          <w:szCs w:val="28"/>
          <w:lang w:val="vi-VN"/>
        </w:rPr>
      </w:pPr>
      <w:r w:rsidRPr="007443CE">
        <w:rPr>
          <w:rFonts w:ascii="Times New Roman" w:hAnsi="Times New Roman"/>
          <w:b/>
          <w:bCs/>
          <w:iCs/>
          <w:color w:val="FF0000"/>
          <w:sz w:val="28"/>
          <w:szCs w:val="28"/>
          <w:lang w:val="vi-VN"/>
        </w:rPr>
        <w:t>a) Mục tiêu:</w:t>
      </w:r>
      <w:r w:rsidRPr="007A3667">
        <w:rPr>
          <w:rFonts w:ascii="Times New Roman" w:hAnsi="Times New Roman"/>
          <w:bCs/>
          <w:iCs/>
          <w:sz w:val="28"/>
          <w:szCs w:val="28"/>
          <w:lang w:val="vi-VN"/>
        </w:rPr>
        <w:t xml:space="preserve"> HS biết </w:t>
      </w:r>
      <w:r w:rsidR="00493D37">
        <w:rPr>
          <w:rFonts w:ascii="Times New Roman" w:hAnsi="Times New Roman"/>
          <w:bCs/>
          <w:iCs/>
          <w:sz w:val="28"/>
          <w:szCs w:val="28"/>
        </w:rPr>
        <w:t xml:space="preserve">áp </w:t>
      </w:r>
      <w:r w:rsidRPr="007A3667">
        <w:rPr>
          <w:rFonts w:ascii="Times New Roman" w:hAnsi="Times New Roman"/>
          <w:bCs/>
          <w:iCs/>
          <w:sz w:val="28"/>
          <w:szCs w:val="28"/>
          <w:lang w:val="vi-VN"/>
        </w:rPr>
        <w:t>dụng các kiến thức đã học để giải bài tập</w:t>
      </w:r>
      <w:r w:rsidRPr="007A3667">
        <w:rPr>
          <w:rFonts w:ascii="Times New Roman" w:hAnsi="Times New Roman"/>
          <w:sz w:val="28"/>
          <w:szCs w:val="28"/>
          <w:lang w:val="vi-VN"/>
        </w:rPr>
        <w:t>.</w:t>
      </w:r>
    </w:p>
    <w:p w:rsidR="00602F47" w:rsidRDefault="00602F47" w:rsidP="00602F47">
      <w:pPr>
        <w:spacing w:before="60" w:after="60"/>
        <w:jc w:val="both"/>
        <w:rPr>
          <w:rFonts w:ascii="Times New Roman" w:hAnsi="Times New Roman"/>
          <w:b/>
          <w:color w:val="FF0000"/>
          <w:sz w:val="28"/>
          <w:szCs w:val="28"/>
        </w:rPr>
      </w:pPr>
      <w:r w:rsidRPr="007443CE">
        <w:rPr>
          <w:rFonts w:ascii="Times New Roman" w:hAnsi="Times New Roman"/>
          <w:b/>
          <w:color w:val="FF0000"/>
          <w:sz w:val="28"/>
          <w:szCs w:val="28"/>
          <w:lang w:val="vi-VN"/>
        </w:rPr>
        <w:t>b) Nội dung:</w:t>
      </w:r>
      <w:r>
        <w:rPr>
          <w:rFonts w:ascii="Times New Roman" w:hAnsi="Times New Roman"/>
          <w:b/>
          <w:color w:val="FF0000"/>
          <w:sz w:val="28"/>
          <w:szCs w:val="28"/>
        </w:rPr>
        <w:t xml:space="preserve"> </w:t>
      </w:r>
    </w:p>
    <w:p w:rsidR="00CC60E7" w:rsidRPr="0037729C" w:rsidRDefault="00602F47" w:rsidP="00602F47">
      <w:pPr>
        <w:spacing w:before="60" w:after="6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Làm bài tậ</w:t>
      </w:r>
      <w:r w:rsidR="0093641A">
        <w:rPr>
          <w:rFonts w:ascii="Times New Roman" w:hAnsi="Times New Roman"/>
          <w:sz w:val="28"/>
          <w:szCs w:val="28"/>
        </w:rPr>
        <w:t>p 1,</w:t>
      </w:r>
      <w:r w:rsidR="00B37241">
        <w:rPr>
          <w:rFonts w:ascii="Times New Roman" w:hAnsi="Times New Roman"/>
          <w:sz w:val="28"/>
          <w:szCs w:val="28"/>
        </w:rPr>
        <w:t xml:space="preserve"> 2</w:t>
      </w:r>
      <w:r w:rsidR="00A91B73">
        <w:rPr>
          <w:rFonts w:ascii="Times New Roman" w:hAnsi="Times New Roman"/>
          <w:sz w:val="28"/>
          <w:szCs w:val="28"/>
        </w:rPr>
        <w:t>,3</w:t>
      </w:r>
      <w:r w:rsidR="00CC60E7">
        <w:rPr>
          <w:rFonts w:ascii="Times New Roman" w:hAnsi="Times New Roman"/>
          <w:sz w:val="28"/>
          <w:szCs w:val="28"/>
        </w:rPr>
        <w:t>.</w:t>
      </w:r>
    </w:p>
    <w:p w:rsidR="00602F47" w:rsidRPr="007443CE" w:rsidRDefault="00602F47" w:rsidP="00602F47">
      <w:pPr>
        <w:spacing w:before="60" w:after="60"/>
        <w:jc w:val="both"/>
        <w:rPr>
          <w:rFonts w:ascii="Times New Roman" w:hAnsi="Times New Roman"/>
          <w:bCs/>
          <w:iCs/>
          <w:color w:val="FF0000"/>
          <w:sz w:val="28"/>
          <w:szCs w:val="28"/>
        </w:rPr>
      </w:pPr>
      <w:r w:rsidRPr="007443CE">
        <w:rPr>
          <w:rFonts w:ascii="Times New Roman" w:hAnsi="Times New Roman"/>
          <w:b/>
          <w:color w:val="FF0000"/>
          <w:sz w:val="28"/>
          <w:szCs w:val="28"/>
          <w:lang w:val="vi-VN"/>
        </w:rPr>
        <w:t>c) Sản phẩm:</w:t>
      </w:r>
      <w:r>
        <w:rPr>
          <w:rFonts w:ascii="Times New Roman" w:hAnsi="Times New Roman"/>
          <w:bCs/>
          <w:iCs/>
          <w:sz w:val="28"/>
          <w:szCs w:val="28"/>
        </w:rPr>
        <w:t xml:space="preserve"> </w:t>
      </w:r>
      <w:r w:rsidRPr="007A3667">
        <w:rPr>
          <w:rFonts w:ascii="Times New Roman" w:hAnsi="Times New Roman"/>
          <w:bCs/>
          <w:iCs/>
          <w:sz w:val="28"/>
          <w:szCs w:val="28"/>
          <w:lang w:val="vi-VN"/>
        </w:rPr>
        <w:t xml:space="preserve">Kết quả </w:t>
      </w:r>
      <w:r>
        <w:rPr>
          <w:rFonts w:ascii="Times New Roman" w:hAnsi="Times New Roman"/>
          <w:bCs/>
          <w:iCs/>
          <w:sz w:val="28"/>
          <w:szCs w:val="28"/>
        </w:rPr>
        <w:t>bài tập 1</w:t>
      </w:r>
      <w:r w:rsidR="00A91B73">
        <w:rPr>
          <w:rFonts w:ascii="Times New Roman" w:hAnsi="Times New Roman"/>
          <w:bCs/>
          <w:iCs/>
          <w:sz w:val="28"/>
          <w:szCs w:val="28"/>
        </w:rPr>
        <w:t>, 2, 3</w:t>
      </w:r>
      <w:r w:rsidR="00B37241">
        <w:rPr>
          <w:rFonts w:ascii="Times New Roman" w:hAnsi="Times New Roman"/>
          <w:bCs/>
          <w:iCs/>
          <w:sz w:val="28"/>
          <w:szCs w:val="28"/>
        </w:rPr>
        <w:t>.</w:t>
      </w:r>
    </w:p>
    <w:p w:rsidR="00602F47" w:rsidRDefault="00602F47" w:rsidP="00602F47">
      <w:pPr>
        <w:spacing w:before="60" w:after="60"/>
        <w:rPr>
          <w:rFonts w:ascii="Times New Roman" w:hAnsi="Times New Roman"/>
          <w:b/>
          <w:color w:val="FF0000"/>
          <w:sz w:val="28"/>
          <w:szCs w:val="28"/>
        </w:rPr>
      </w:pPr>
      <w:r w:rsidRPr="007443CE">
        <w:rPr>
          <w:rFonts w:ascii="Times New Roman" w:hAnsi="Times New Roman"/>
          <w:b/>
          <w:color w:val="FF0000"/>
          <w:sz w:val="28"/>
          <w:szCs w:val="28"/>
          <w:lang w:val="vi-VN"/>
        </w:rPr>
        <w:t>d) Tổ chức thực hiện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321"/>
        <w:gridCol w:w="4866"/>
      </w:tblGrid>
      <w:tr w:rsidR="00602F47" w:rsidRPr="00602F47" w:rsidTr="00240939">
        <w:tc>
          <w:tcPr>
            <w:tcW w:w="5495" w:type="dxa"/>
            <w:tcBorders>
              <w:bottom w:val="single" w:sz="4" w:space="0" w:color="auto"/>
            </w:tcBorders>
          </w:tcPr>
          <w:p w:rsidR="00602F47" w:rsidRPr="00602F47" w:rsidRDefault="00602F47" w:rsidP="00602F47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Cs/>
                <w:color w:val="FF0000"/>
                <w:sz w:val="28"/>
                <w:szCs w:val="28"/>
                <w:lang w:val="vi-VN"/>
              </w:rPr>
            </w:pPr>
            <w:r w:rsidRPr="00602F47">
              <w:rPr>
                <w:rFonts w:ascii="Times New Roman" w:hAnsi="Times New Roman"/>
                <w:b/>
                <w:bCs/>
                <w:iCs/>
                <w:color w:val="FF0000"/>
                <w:sz w:val="28"/>
                <w:szCs w:val="28"/>
                <w:lang w:val="vi-VN"/>
              </w:rPr>
              <w:t>Hoạt động của GV và HS</w:t>
            </w:r>
          </w:p>
        </w:tc>
        <w:tc>
          <w:tcPr>
            <w:tcW w:w="4394" w:type="dxa"/>
            <w:tcBorders>
              <w:bottom w:val="single" w:sz="4" w:space="0" w:color="auto"/>
            </w:tcBorders>
          </w:tcPr>
          <w:p w:rsidR="00602F47" w:rsidRPr="00602F47" w:rsidRDefault="00602F47" w:rsidP="00602F47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Cs/>
                <w:color w:val="FF0000"/>
                <w:sz w:val="28"/>
                <w:szCs w:val="28"/>
              </w:rPr>
            </w:pPr>
            <w:r w:rsidRPr="00602F47">
              <w:rPr>
                <w:rFonts w:ascii="Times New Roman" w:hAnsi="Times New Roman"/>
                <w:b/>
                <w:bCs/>
                <w:iCs/>
                <w:color w:val="FF0000"/>
                <w:sz w:val="28"/>
                <w:szCs w:val="28"/>
              </w:rPr>
              <w:t>Nội dung</w:t>
            </w:r>
          </w:p>
        </w:tc>
      </w:tr>
      <w:tr w:rsidR="00602F47" w:rsidRPr="007A3667" w:rsidTr="00240939">
        <w:tblPrEx>
          <w:tblBorders>
            <w:left w:val="none" w:sz="0" w:space="0" w:color="auto"/>
            <w:right w:val="none" w:sz="0" w:space="0" w:color="auto"/>
          </w:tblBorders>
          <w:tblLook w:val="0000"/>
        </w:tblPrEx>
        <w:tc>
          <w:tcPr>
            <w:tcW w:w="5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02F47" w:rsidRPr="00493D37" w:rsidRDefault="00493D37" w:rsidP="00602F47">
            <w:pPr>
              <w:spacing w:after="0"/>
              <w:jc w:val="both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lastRenderedPageBreak/>
              <w:t>GV g</w:t>
            </w:r>
            <w:r w:rsidR="00602F47" w:rsidRPr="00493D3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iao nhiệm vụ học tập</w:t>
            </w:r>
            <w:r w:rsidR="005B6125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 xml:space="preserve"> 1</w:t>
            </w:r>
          </w:p>
          <w:p w:rsidR="00602F47" w:rsidRPr="005D1F36" w:rsidRDefault="00602F47" w:rsidP="005D1F36">
            <w:pPr>
              <w:spacing w:before="60" w:after="60"/>
              <w:jc w:val="both"/>
              <w:rPr>
                <w:rFonts w:ascii="Times New Roman" w:hAnsi="Times New Roman"/>
                <w:sz w:val="32"/>
                <w:szCs w:val="32"/>
              </w:rPr>
            </w:pPr>
            <w:r w:rsidRPr="00602F47">
              <w:rPr>
                <w:rFonts w:ascii="Times New Roman" w:hAnsi="Times New Roman"/>
                <w:b/>
                <w:i/>
                <w:sz w:val="28"/>
                <w:szCs w:val="28"/>
              </w:rPr>
              <w:t>Bài tập 1:</w:t>
            </w:r>
            <w:r w:rsidRPr="003772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5D1F36">
              <w:rPr>
                <w:rFonts w:ascii="Times New Roman" w:hAnsi="Times New Roman"/>
                <w:sz w:val="28"/>
                <w:szCs w:val="28"/>
              </w:rPr>
              <w:t xml:space="preserve">Trong các hình từ </w:t>
            </w:r>
            <w:r w:rsidR="005D1F36" w:rsidRPr="005D1F36">
              <w:rPr>
                <w:rFonts w:ascii="Times New Roman" w:hAnsi="Times New Roman"/>
                <w:i/>
                <w:sz w:val="28"/>
                <w:szCs w:val="28"/>
              </w:rPr>
              <w:t xml:space="preserve">Hình 66 </w:t>
            </w:r>
            <w:r w:rsidR="005D1F36">
              <w:rPr>
                <w:rFonts w:ascii="Times New Roman" w:hAnsi="Times New Roman"/>
                <w:sz w:val="28"/>
                <w:szCs w:val="28"/>
              </w:rPr>
              <w:t xml:space="preserve">đến </w:t>
            </w:r>
            <w:r w:rsidR="005D1F36" w:rsidRPr="005D1F36">
              <w:rPr>
                <w:rFonts w:ascii="Times New Roman" w:hAnsi="Times New Roman"/>
                <w:i/>
                <w:sz w:val="28"/>
                <w:szCs w:val="28"/>
              </w:rPr>
              <w:t>Hình 69</w:t>
            </w:r>
            <w:r w:rsidR="002E5BBB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r w:rsidR="005D1F36">
              <w:rPr>
                <w:rFonts w:ascii="Times New Roman" w:hAnsi="Times New Roman"/>
                <w:sz w:val="28"/>
                <w:szCs w:val="28"/>
              </w:rPr>
              <w:t xml:space="preserve">hình </w:t>
            </w:r>
            <w:r w:rsidR="002E5BBB">
              <w:rPr>
                <w:rFonts w:ascii="Times New Roman" w:hAnsi="Times New Roman"/>
                <w:sz w:val="28"/>
                <w:szCs w:val="28"/>
              </w:rPr>
              <w:t>nào có tâm đối xứng? Nếu là hình có tâm đối xứng, hãy chỉ ra tâm đối xứng của hình đó</w:t>
            </w:r>
          </w:p>
          <w:p w:rsidR="00602F47" w:rsidRPr="00493D37" w:rsidRDefault="00493D37" w:rsidP="004C5AC8">
            <w:pPr>
              <w:spacing w:before="60" w:after="60"/>
              <w:jc w:val="both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 xml:space="preserve">HS </w:t>
            </w:r>
            <w:r w:rsidR="00602F47" w:rsidRPr="00493D3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Thực hiện nhiệm vụ</w:t>
            </w:r>
            <w:r w:rsidR="005B6125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 xml:space="preserve"> 1</w:t>
            </w:r>
          </w:p>
          <w:p w:rsidR="00602F47" w:rsidRPr="003B4F90" w:rsidRDefault="00602F47" w:rsidP="004C5AC8">
            <w:pPr>
              <w:spacing w:before="60" w:after="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B4F90">
              <w:rPr>
                <w:rFonts w:ascii="Times New Roman" w:hAnsi="Times New Roman"/>
                <w:sz w:val="28"/>
                <w:szCs w:val="28"/>
              </w:rPr>
              <w:t>Hs cá nhân th</w:t>
            </w:r>
            <w:r w:rsidR="00493D37">
              <w:rPr>
                <w:rFonts w:ascii="Times New Roman" w:hAnsi="Times New Roman"/>
                <w:sz w:val="28"/>
                <w:szCs w:val="28"/>
              </w:rPr>
              <w:t>ự</w:t>
            </w:r>
            <w:r w:rsidRPr="003B4F90">
              <w:rPr>
                <w:rFonts w:ascii="Times New Roman" w:hAnsi="Times New Roman"/>
                <w:sz w:val="28"/>
                <w:szCs w:val="28"/>
              </w:rPr>
              <w:t>c hiện nhiệm vụ</w:t>
            </w:r>
          </w:p>
          <w:p w:rsidR="00602F47" w:rsidRPr="00493D37" w:rsidRDefault="00602F47" w:rsidP="004C5AC8">
            <w:pPr>
              <w:spacing w:before="60" w:after="60"/>
              <w:jc w:val="both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</w:pPr>
            <w:r w:rsidRPr="00493D3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Báo cáo thảo luận</w:t>
            </w:r>
            <w:r w:rsidR="005B6125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 xml:space="preserve"> 1</w:t>
            </w:r>
          </w:p>
          <w:p w:rsidR="00602F47" w:rsidRPr="003B4F90" w:rsidRDefault="00493D37" w:rsidP="004C5AC8">
            <w:pPr>
              <w:spacing w:before="60" w:after="6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Gv yêu cầu 2 HS</w:t>
            </w:r>
            <w:r w:rsidR="00602F47" w:rsidRPr="003B4F90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đứng </w:t>
            </w:r>
            <w:r w:rsidR="00602F47" w:rsidRPr="003B4F90">
              <w:rPr>
                <w:rFonts w:ascii="Times New Roman" w:hAnsi="Times New Roman"/>
                <w:sz w:val="28"/>
                <w:szCs w:val="28"/>
              </w:rPr>
              <w:t>tại chỗ báo cáo kết quả</w:t>
            </w:r>
            <w:r w:rsidR="00CC60E7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602F47" w:rsidRPr="003B4F90" w:rsidRDefault="00602F47" w:rsidP="004C5AC8">
            <w:pPr>
              <w:spacing w:before="60" w:after="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B4F90">
              <w:rPr>
                <w:rFonts w:ascii="Times New Roman" w:hAnsi="Times New Roman"/>
                <w:sz w:val="28"/>
                <w:szCs w:val="28"/>
              </w:rPr>
              <w:t>HS khác nhận xét.</w:t>
            </w:r>
          </w:p>
          <w:p w:rsidR="00602F47" w:rsidRPr="00493D37" w:rsidRDefault="00602F47" w:rsidP="004C5AC8">
            <w:pPr>
              <w:spacing w:before="60" w:after="60"/>
              <w:jc w:val="both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</w:pPr>
            <w:r w:rsidRPr="00493D3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Kết luận, nhận định</w:t>
            </w:r>
            <w:r w:rsidR="005B6125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 xml:space="preserve"> 1</w:t>
            </w:r>
          </w:p>
          <w:p w:rsidR="00602F47" w:rsidRDefault="00602F47" w:rsidP="004C5AC8">
            <w:pPr>
              <w:spacing w:before="60" w:after="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177E7">
              <w:rPr>
                <w:rFonts w:ascii="Times New Roman" w:hAnsi="Times New Roman"/>
                <w:sz w:val="28"/>
                <w:szCs w:val="28"/>
              </w:rPr>
              <w:t>G</w:t>
            </w:r>
            <w:r>
              <w:rPr>
                <w:rFonts w:ascii="Times New Roman" w:hAnsi="Times New Roman"/>
                <w:sz w:val="28"/>
                <w:szCs w:val="28"/>
              </w:rPr>
              <w:t>V</w:t>
            </w:r>
            <w:r w:rsidRPr="005177E7">
              <w:rPr>
                <w:rFonts w:ascii="Times New Roman" w:hAnsi="Times New Roman"/>
                <w:sz w:val="28"/>
                <w:szCs w:val="28"/>
              </w:rPr>
              <w:t>: Hướng dẫn HS nhận xét,</w:t>
            </w:r>
            <w:r w:rsidR="00CC60E7">
              <w:rPr>
                <w:rFonts w:ascii="Times New Roman" w:hAnsi="Times New Roman"/>
                <w:sz w:val="28"/>
                <w:szCs w:val="28"/>
              </w:rPr>
              <w:t xml:space="preserve"> sửa lại các ý sai để được khẳng định đúng.</w:t>
            </w:r>
          </w:p>
          <w:p w:rsidR="002E5BBB" w:rsidRPr="00493D37" w:rsidRDefault="002E5BBB" w:rsidP="002E5BBB">
            <w:pPr>
              <w:spacing w:after="0"/>
              <w:jc w:val="both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GV g</w:t>
            </w:r>
            <w:r w:rsidRPr="00493D3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iao nhiệm vụ học tập</w:t>
            </w:r>
            <w:r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 xml:space="preserve"> 2</w:t>
            </w:r>
          </w:p>
          <w:p w:rsidR="002E5BBB" w:rsidRPr="005D1F36" w:rsidRDefault="002E5BBB" w:rsidP="002E5BBB">
            <w:pPr>
              <w:spacing w:before="60" w:after="60"/>
              <w:jc w:val="both"/>
              <w:rPr>
                <w:rFonts w:ascii="Times New Roman" w:hAnsi="Times New Roman"/>
                <w:sz w:val="32"/>
                <w:szCs w:val="32"/>
              </w:rPr>
            </w:pPr>
            <w:r w:rsidRPr="00602F47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Bài tập </w:t>
            </w:r>
            <w:r>
              <w:rPr>
                <w:rFonts w:ascii="Times New Roman" w:hAnsi="Times New Roman"/>
                <w:b/>
                <w:i/>
                <w:sz w:val="28"/>
                <w:szCs w:val="28"/>
              </w:rPr>
              <w:t>2</w:t>
            </w:r>
            <w:r w:rsidRPr="00602F47">
              <w:rPr>
                <w:rFonts w:ascii="Times New Roman" w:hAnsi="Times New Roman"/>
                <w:b/>
                <w:i/>
                <w:sz w:val="28"/>
                <w:szCs w:val="28"/>
              </w:rPr>
              <w:t>:</w:t>
            </w:r>
            <w:r w:rsidRPr="003772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Trong các hình </w:t>
            </w:r>
            <w:r w:rsidRPr="005D1F36">
              <w:rPr>
                <w:rFonts w:ascii="Times New Roman" w:hAnsi="Times New Roman"/>
                <w:i/>
                <w:sz w:val="28"/>
                <w:szCs w:val="28"/>
              </w:rPr>
              <w:t xml:space="preserve">Hình </w:t>
            </w:r>
            <w:r>
              <w:rPr>
                <w:rFonts w:ascii="Times New Roman" w:hAnsi="Times New Roman"/>
                <w:i/>
                <w:sz w:val="28"/>
                <w:szCs w:val="28"/>
              </w:rPr>
              <w:t>70</w:t>
            </w:r>
            <w:r>
              <w:rPr>
                <w:rFonts w:ascii="Times New Roman" w:hAnsi="Times New Roman"/>
                <w:sz w:val="28"/>
                <w:szCs w:val="28"/>
              </w:rPr>
              <w:t>, các hình</w:t>
            </w:r>
            <w:r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r w:rsidRPr="002E5BBB">
              <w:rPr>
                <w:rFonts w:ascii="Times New Roman" w:hAnsi="Times New Roman"/>
                <w:sz w:val="28"/>
                <w:szCs w:val="28"/>
              </w:rPr>
              <w:t>từ</w:t>
            </w:r>
            <w:r>
              <w:rPr>
                <w:rFonts w:ascii="Times New Roman" w:hAnsi="Times New Roman"/>
                <w:i/>
                <w:sz w:val="28"/>
                <w:szCs w:val="28"/>
              </w:rPr>
              <w:t xml:space="preserve"> a)</w:t>
            </w:r>
            <w:r w:rsidR="00375226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r w:rsidR="00375226" w:rsidRPr="00375226">
              <w:rPr>
                <w:rFonts w:ascii="Times New Roman" w:hAnsi="Times New Roman"/>
                <w:sz w:val="28"/>
                <w:szCs w:val="28"/>
              </w:rPr>
              <w:t xml:space="preserve">đến </w:t>
            </w:r>
            <w:r w:rsidR="00375226">
              <w:rPr>
                <w:rFonts w:ascii="Times New Roman" w:hAnsi="Times New Roman"/>
                <w:i/>
                <w:sz w:val="28"/>
                <w:szCs w:val="28"/>
              </w:rPr>
              <w:t>c)</w:t>
            </w:r>
            <w:r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hình nào có tâm đối xứng? Nếu là hình có tâm đối xứng, hãy chỉ ra tâm đối xứng của hình đó</w:t>
            </w:r>
            <w:r w:rsidR="00375226">
              <w:rPr>
                <w:rFonts w:ascii="Times New Roman" w:hAnsi="Times New Roman"/>
                <w:sz w:val="28"/>
                <w:szCs w:val="28"/>
              </w:rPr>
              <w:t xml:space="preserve"> ( kể cả màu sắc</w:t>
            </w:r>
            <w:r w:rsidR="008F7411">
              <w:rPr>
                <w:rFonts w:ascii="Times New Roman" w:hAnsi="Times New Roman"/>
                <w:sz w:val="28"/>
                <w:szCs w:val="28"/>
              </w:rPr>
              <w:t>)</w:t>
            </w:r>
          </w:p>
          <w:p w:rsidR="002E5BBB" w:rsidRPr="00493D37" w:rsidRDefault="002E5BBB" w:rsidP="002E5BBB">
            <w:pPr>
              <w:spacing w:before="60" w:after="60"/>
              <w:jc w:val="both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 xml:space="preserve">HS </w:t>
            </w:r>
            <w:r w:rsidRPr="00493D3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Thực hiện nhiệm vụ</w:t>
            </w:r>
            <w:r w:rsidR="00375226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 xml:space="preserve"> 2</w:t>
            </w:r>
          </w:p>
          <w:p w:rsidR="002E5BBB" w:rsidRPr="003B4F90" w:rsidRDefault="002E5BBB" w:rsidP="002E5BBB">
            <w:pPr>
              <w:spacing w:before="60" w:after="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B4F90">
              <w:rPr>
                <w:rFonts w:ascii="Times New Roman" w:hAnsi="Times New Roman"/>
                <w:sz w:val="28"/>
                <w:szCs w:val="28"/>
              </w:rPr>
              <w:t>Hs cá nhân th</w:t>
            </w:r>
            <w:r>
              <w:rPr>
                <w:rFonts w:ascii="Times New Roman" w:hAnsi="Times New Roman"/>
                <w:sz w:val="28"/>
                <w:szCs w:val="28"/>
              </w:rPr>
              <w:t>ự</w:t>
            </w:r>
            <w:r w:rsidRPr="003B4F90">
              <w:rPr>
                <w:rFonts w:ascii="Times New Roman" w:hAnsi="Times New Roman"/>
                <w:sz w:val="28"/>
                <w:szCs w:val="28"/>
              </w:rPr>
              <w:t>c hiện nhiệm vụ</w:t>
            </w:r>
          </w:p>
          <w:p w:rsidR="002E5BBB" w:rsidRPr="00493D37" w:rsidRDefault="002E5BBB" w:rsidP="002E5BBB">
            <w:pPr>
              <w:spacing w:before="60" w:after="60"/>
              <w:jc w:val="both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</w:pPr>
            <w:r w:rsidRPr="00493D3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Báo cáo thảo luận</w:t>
            </w:r>
            <w:r w:rsidR="00375226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 xml:space="preserve"> 2</w:t>
            </w:r>
          </w:p>
          <w:p w:rsidR="002E5BBB" w:rsidRPr="003B4F90" w:rsidRDefault="002E5BBB" w:rsidP="002E5BBB">
            <w:pPr>
              <w:spacing w:before="60" w:after="6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Gv yêu cầu 2 HS</w:t>
            </w:r>
            <w:r w:rsidRPr="003B4F90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đứng </w:t>
            </w:r>
            <w:r w:rsidRPr="003B4F90">
              <w:rPr>
                <w:rFonts w:ascii="Times New Roman" w:hAnsi="Times New Roman"/>
                <w:sz w:val="28"/>
                <w:szCs w:val="28"/>
              </w:rPr>
              <w:t>tại chỗ báo cáo kết quả</w: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2E5BBB" w:rsidRPr="003B4F90" w:rsidRDefault="002E5BBB" w:rsidP="002E5BBB">
            <w:pPr>
              <w:spacing w:before="60" w:after="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B4F90">
              <w:rPr>
                <w:rFonts w:ascii="Times New Roman" w:hAnsi="Times New Roman"/>
                <w:sz w:val="28"/>
                <w:szCs w:val="28"/>
              </w:rPr>
              <w:t>HS khác nhận xét.</w:t>
            </w:r>
          </w:p>
          <w:p w:rsidR="002E5BBB" w:rsidRPr="00493D37" w:rsidRDefault="002E5BBB" w:rsidP="002E5BBB">
            <w:pPr>
              <w:spacing w:before="60" w:after="60"/>
              <w:jc w:val="both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</w:pPr>
            <w:r w:rsidRPr="00493D3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Kết luận, nhận định</w:t>
            </w:r>
            <w:r w:rsidR="00375226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 xml:space="preserve"> 2</w:t>
            </w:r>
          </w:p>
          <w:p w:rsidR="002E5BBB" w:rsidRDefault="002E5BBB" w:rsidP="002E5BBB">
            <w:pPr>
              <w:spacing w:before="60" w:after="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177E7">
              <w:rPr>
                <w:rFonts w:ascii="Times New Roman" w:hAnsi="Times New Roman"/>
                <w:sz w:val="28"/>
                <w:szCs w:val="28"/>
              </w:rPr>
              <w:t>G</w:t>
            </w:r>
            <w:r>
              <w:rPr>
                <w:rFonts w:ascii="Times New Roman" w:hAnsi="Times New Roman"/>
                <w:sz w:val="28"/>
                <w:szCs w:val="28"/>
              </w:rPr>
              <w:t>V</w:t>
            </w:r>
            <w:r w:rsidRPr="005177E7">
              <w:rPr>
                <w:rFonts w:ascii="Times New Roman" w:hAnsi="Times New Roman"/>
                <w:sz w:val="28"/>
                <w:szCs w:val="28"/>
              </w:rPr>
              <w:t>: Hướng dẫn HS nhận xét,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sửa lại các ý sai để được khẳng định đúng.</w:t>
            </w:r>
          </w:p>
          <w:p w:rsidR="00A91B73" w:rsidRDefault="00A91B73" w:rsidP="00A91B73">
            <w:pPr>
              <w:spacing w:after="0"/>
              <w:jc w:val="both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GV g</w:t>
            </w:r>
            <w:r w:rsidRPr="00493D3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iao nhiệm vụ học tập</w:t>
            </w:r>
            <w:r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 xml:space="preserve"> 3</w:t>
            </w:r>
          </w:p>
          <w:p w:rsidR="00A91B73" w:rsidRDefault="00A91B73" w:rsidP="00A91B73">
            <w:pPr>
              <w:spacing w:after="0"/>
              <w:jc w:val="both"/>
              <w:rPr>
                <w:rFonts w:ascii="Times New Roman" w:hAnsi="Times New Roman"/>
                <w:bCs/>
                <w:color w:val="000000" w:themeColor="text1"/>
                <w:sz w:val="28"/>
                <w:szCs w:val="28"/>
              </w:rPr>
            </w:pPr>
            <w:r w:rsidRPr="005B6125">
              <w:rPr>
                <w:rFonts w:ascii="Times New Roman" w:hAnsi="Times New Roman"/>
                <w:bCs/>
                <w:color w:val="000000" w:themeColor="text1"/>
                <w:sz w:val="28"/>
                <w:szCs w:val="28"/>
              </w:rPr>
              <w:t>- Yêu cầu học sinh làm bài tậ</w:t>
            </w:r>
            <w:r>
              <w:rPr>
                <w:rFonts w:ascii="Times New Roman" w:hAnsi="Times New Roman"/>
                <w:bCs/>
                <w:color w:val="000000" w:themeColor="text1"/>
                <w:sz w:val="28"/>
                <w:szCs w:val="28"/>
              </w:rPr>
              <w:t>p 3.</w:t>
            </w:r>
          </w:p>
          <w:p w:rsidR="00A91B73" w:rsidRPr="00493D37" w:rsidRDefault="00A91B73" w:rsidP="00A91B73">
            <w:pPr>
              <w:spacing w:before="60" w:after="60"/>
              <w:jc w:val="both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 xml:space="preserve">HS </w:t>
            </w:r>
            <w:r w:rsidRPr="00493D3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Thực hiện nhiệm vụ</w:t>
            </w:r>
            <w:r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 xml:space="preserve"> 3</w:t>
            </w:r>
          </w:p>
          <w:p w:rsidR="00A91B73" w:rsidRDefault="00A91B73" w:rsidP="00A91B73">
            <w:pPr>
              <w:spacing w:before="60" w:after="6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- </w:t>
            </w:r>
            <w:r w:rsidRPr="003B4F90">
              <w:rPr>
                <w:rFonts w:ascii="Times New Roman" w:hAnsi="Times New Roman"/>
                <w:sz w:val="28"/>
                <w:szCs w:val="28"/>
              </w:rPr>
              <w:t xml:space="preserve">Hs </w:t>
            </w:r>
            <w:r>
              <w:rPr>
                <w:rFonts w:ascii="Times New Roman" w:hAnsi="Times New Roman"/>
                <w:sz w:val="28"/>
                <w:szCs w:val="28"/>
              </w:rPr>
              <w:t>hoạt động nhóm đôi làm bài tập 3</w:t>
            </w:r>
          </w:p>
          <w:p w:rsidR="00A91B73" w:rsidRPr="00493D37" w:rsidRDefault="00A91B73" w:rsidP="00A91B73">
            <w:pPr>
              <w:spacing w:before="60" w:after="60"/>
              <w:jc w:val="both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</w:pPr>
            <w:r w:rsidRPr="00493D3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Báo cáo thảo luận</w:t>
            </w:r>
            <w:r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 xml:space="preserve"> 3</w:t>
            </w:r>
          </w:p>
          <w:p w:rsidR="00A91B73" w:rsidRDefault="00A91B73" w:rsidP="00A91B73">
            <w:pPr>
              <w:spacing w:before="60" w:after="6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- Gv yêu cầu 2 HS</w:t>
            </w:r>
            <w:r w:rsidRPr="003B4F90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đứng </w:t>
            </w:r>
            <w:r w:rsidRPr="003B4F90">
              <w:rPr>
                <w:rFonts w:ascii="Times New Roman" w:hAnsi="Times New Roman"/>
                <w:sz w:val="28"/>
                <w:szCs w:val="28"/>
              </w:rPr>
              <w:t>tại chỗ báo cáo kết quả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bài tập 3</w:t>
            </w:r>
          </w:p>
          <w:p w:rsidR="00A91B73" w:rsidRPr="003B4F90" w:rsidRDefault="00A91B73" w:rsidP="00A91B73">
            <w:pPr>
              <w:spacing w:before="60" w:after="6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- </w:t>
            </w:r>
            <w:r w:rsidRPr="003B4F90">
              <w:rPr>
                <w:rFonts w:ascii="Times New Roman" w:hAnsi="Times New Roman"/>
                <w:sz w:val="28"/>
                <w:szCs w:val="28"/>
              </w:rPr>
              <w:t>HS khác nhận xét.</w:t>
            </w:r>
          </w:p>
          <w:p w:rsidR="00A91B73" w:rsidRPr="00493D37" w:rsidRDefault="00A91B73" w:rsidP="00A91B73">
            <w:pPr>
              <w:spacing w:before="60" w:after="60"/>
              <w:jc w:val="both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</w:pPr>
            <w:r w:rsidRPr="00493D3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Kết luận, nhận định</w:t>
            </w:r>
            <w:r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 xml:space="preserve"> 3</w:t>
            </w:r>
          </w:p>
          <w:p w:rsidR="00A91B73" w:rsidRPr="00900CFF" w:rsidRDefault="00A91B73" w:rsidP="00A91B73">
            <w:pPr>
              <w:spacing w:before="60" w:after="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177E7">
              <w:rPr>
                <w:rFonts w:ascii="Times New Roman" w:hAnsi="Times New Roman"/>
                <w:sz w:val="28"/>
                <w:szCs w:val="28"/>
              </w:rPr>
              <w:t>G</w:t>
            </w:r>
            <w:r>
              <w:rPr>
                <w:rFonts w:ascii="Times New Roman" w:hAnsi="Times New Roman"/>
                <w:sz w:val="28"/>
                <w:szCs w:val="28"/>
              </w:rPr>
              <w:t>V</w:t>
            </w:r>
            <w:r w:rsidRPr="005177E7">
              <w:rPr>
                <w:rFonts w:ascii="Times New Roman" w:hAnsi="Times New Roman"/>
                <w:sz w:val="28"/>
                <w:szCs w:val="28"/>
              </w:rPr>
              <w:t xml:space="preserve">: </w:t>
            </w:r>
            <w:r>
              <w:rPr>
                <w:rFonts w:ascii="Times New Roman" w:hAnsi="Times New Roman"/>
                <w:sz w:val="28"/>
                <w:szCs w:val="28"/>
              </w:rPr>
              <w:t>nhận xét cách trình bày của các nhóm, chốt kết quả.</w:t>
            </w:r>
          </w:p>
        </w:tc>
        <w:tc>
          <w:tcPr>
            <w:tcW w:w="439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2F47" w:rsidRDefault="00602F47" w:rsidP="004C5AC8">
            <w:pPr>
              <w:spacing w:before="60" w:after="6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B6125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 xml:space="preserve">Bài tập </w:t>
            </w:r>
            <w:r w:rsidR="00CC60E7" w:rsidRPr="005B6125">
              <w:rPr>
                <w:rFonts w:ascii="Times New Roman" w:hAnsi="Times New Roman" w:cs="Times New Roman"/>
                <w:b/>
                <w:sz w:val="28"/>
                <w:szCs w:val="28"/>
              </w:rPr>
              <w:t>1:</w:t>
            </w:r>
          </w:p>
          <w:p w:rsidR="00BF0E4B" w:rsidRDefault="00BF0E4B" w:rsidP="004C5AC8">
            <w:pPr>
              <w:spacing w:before="60" w:after="6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F0E4B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>
                  <wp:extent cx="2541270" cy="1967085"/>
                  <wp:effectExtent l="19050" t="0" r="0" b="0"/>
                  <wp:docPr id="1" name="Picture 48" descr="C:\Users\ADMIN\Downloads\IMG_032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 descr="C:\Users\ADMIN\Downloads\IMG_032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6735" cy="19713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E5BBB" w:rsidRDefault="002E5BBB" w:rsidP="002E5BBB">
            <w:pPr>
              <w:spacing w:before="60" w:after="60"/>
              <w:jc w:val="both"/>
              <w:rPr>
                <w:rFonts w:ascii="Times New Roman" w:hAnsi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/>
                <w:sz w:val="28"/>
                <w:szCs w:val="28"/>
                <w:lang w:val="de-DE"/>
              </w:rPr>
              <w:t>- Hình 66 là hình có tâm đối xứng, tâm đối xứng là tâm của bông hoa ở chính giữa.</w:t>
            </w:r>
          </w:p>
          <w:p w:rsidR="002E5BBB" w:rsidRDefault="002E5BBB" w:rsidP="002E5BBB">
            <w:pPr>
              <w:spacing w:before="60" w:after="60"/>
              <w:jc w:val="both"/>
              <w:rPr>
                <w:rFonts w:ascii="Times New Roman" w:hAnsi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/>
                <w:sz w:val="28"/>
                <w:szCs w:val="28"/>
                <w:lang w:val="de-DE"/>
              </w:rPr>
              <w:t>- Hình 67 không có tâm đối xứng</w:t>
            </w:r>
          </w:p>
          <w:p w:rsidR="002E5BBB" w:rsidRDefault="002E5BBB" w:rsidP="002E5BBB">
            <w:pPr>
              <w:spacing w:before="60" w:after="60"/>
              <w:jc w:val="both"/>
              <w:rPr>
                <w:rFonts w:ascii="Times New Roman" w:hAnsi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/>
                <w:sz w:val="28"/>
                <w:szCs w:val="28"/>
                <w:lang w:val="de-DE"/>
              </w:rPr>
              <w:t>- Hình 68 có tâm đối xứng, tâm đối xứng là tâm chính giữa.</w:t>
            </w:r>
          </w:p>
          <w:p w:rsidR="002E5BBB" w:rsidRPr="00900CFF" w:rsidRDefault="00A91B73" w:rsidP="002E5BBB">
            <w:pPr>
              <w:spacing w:before="60" w:after="60"/>
              <w:jc w:val="both"/>
              <w:rPr>
                <w:rFonts w:ascii="Times New Roman" w:hAnsi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/>
                <w:sz w:val="28"/>
                <w:szCs w:val="28"/>
                <w:lang w:val="de-DE"/>
              </w:rPr>
              <w:t>- Hình 69</w:t>
            </w:r>
            <w:r w:rsidR="002E5BBB">
              <w:rPr>
                <w:rFonts w:ascii="Times New Roman" w:hAnsi="Times New Roman"/>
                <w:sz w:val="28"/>
                <w:szCs w:val="28"/>
                <w:lang w:val="de-DE"/>
              </w:rPr>
              <w:t xml:space="preserve"> có tâm đối xứng</w:t>
            </w:r>
            <w:r>
              <w:rPr>
                <w:rFonts w:ascii="Times New Roman" w:hAnsi="Times New Roman"/>
                <w:sz w:val="28"/>
                <w:szCs w:val="28"/>
                <w:lang w:val="de-DE"/>
              </w:rPr>
              <w:t>,tâm là trung điểm của đoạn thẳng nối đầu và cuối chữ.</w:t>
            </w:r>
          </w:p>
          <w:p w:rsidR="008E4CAD" w:rsidRPr="005B6125" w:rsidRDefault="008E4CAD" w:rsidP="008E4CAD">
            <w:pPr>
              <w:spacing w:before="60" w:after="6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B612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Bài tập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  <w:r w:rsidRPr="005B6125">
              <w:rPr>
                <w:rFonts w:ascii="Times New Roman" w:hAnsi="Times New Roman" w:cs="Times New Roman"/>
                <w:b/>
                <w:sz w:val="28"/>
                <w:szCs w:val="28"/>
              </w:rPr>
              <w:t>:</w:t>
            </w:r>
          </w:p>
          <w:p w:rsidR="00BF0E4B" w:rsidRDefault="00BF0E4B" w:rsidP="008E4CAD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 w:rsidRPr="00BF0E4B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2928546" cy="1311631"/>
                  <wp:effectExtent l="19050" t="0" r="5154" b="0"/>
                  <wp:docPr id="2" name="Picture 49" descr="C:\Users\ADMIN\Downloads\IMG_032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 descr="C:\Users\ADMIN\Downloads\IMG_032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2024" cy="131318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02F47" w:rsidRDefault="008E4CAD" w:rsidP="008E4CAD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 xml:space="preserve">- </w:t>
            </w:r>
            <w:r w:rsidRPr="008E4CAD">
              <w:rPr>
                <w:rFonts w:ascii="Times New Roman" w:hAnsi="Times New Roman" w:cs="Times New Roman"/>
                <w:i/>
                <w:sz w:val="28"/>
                <w:szCs w:val="28"/>
                <w:lang w:val="de-DE"/>
              </w:rPr>
              <w:t>Hình 70 a</w:t>
            </w: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 xml:space="preserve"> là hình có tâm đối xứng.</w:t>
            </w:r>
          </w:p>
          <w:p w:rsidR="008E4CAD" w:rsidRDefault="008E4CAD" w:rsidP="008E4CAD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  <w:lang w:val="de-DE"/>
              </w:rPr>
              <w:t xml:space="preserve">- </w:t>
            </w:r>
            <w:r w:rsidRPr="008E4CAD">
              <w:rPr>
                <w:rFonts w:ascii="Times New Roman" w:hAnsi="Times New Roman" w:cs="Times New Roman"/>
                <w:i/>
                <w:sz w:val="28"/>
                <w:szCs w:val="28"/>
                <w:lang w:val="de-DE"/>
              </w:rPr>
              <w:t xml:space="preserve">Hình 70 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lang w:val="de-DE"/>
              </w:rPr>
              <w:t>b</w:t>
            </w: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 xml:space="preserve"> là hình có tâm đối xứng.</w:t>
            </w:r>
          </w:p>
          <w:p w:rsidR="008E4CAD" w:rsidRDefault="008E4CAD" w:rsidP="008E4CAD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 xml:space="preserve">- </w:t>
            </w:r>
            <w:r w:rsidRPr="008E4CAD">
              <w:rPr>
                <w:rFonts w:ascii="Times New Roman" w:hAnsi="Times New Roman" w:cs="Times New Roman"/>
                <w:i/>
                <w:sz w:val="28"/>
                <w:szCs w:val="28"/>
                <w:lang w:val="de-DE"/>
              </w:rPr>
              <w:t xml:space="preserve">Hình 70 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lang w:val="de-DE"/>
              </w:rPr>
              <w:t>c</w:t>
            </w: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 xml:space="preserve"> là hình không có tâm đối xứng</w:t>
            </w:r>
          </w:p>
          <w:p w:rsidR="00A91B73" w:rsidRDefault="00A91B73" w:rsidP="00A91B73">
            <w:pPr>
              <w:spacing w:before="60" w:after="6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ài tập 3: (SGK- T112)</w:t>
            </w:r>
          </w:p>
          <w:p w:rsidR="00A91B73" w:rsidRPr="008F62E1" w:rsidRDefault="00A91B73" w:rsidP="00A91B73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Hãy tìm một số hình có tâm đối xứng trong cuộc sống?</w:t>
            </w:r>
          </w:p>
          <w:p w:rsidR="00A91B73" w:rsidRPr="00B12C50" w:rsidRDefault="00A91B73" w:rsidP="00A91B73">
            <w:pPr>
              <w:spacing w:before="60" w:after="6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B12C50">
              <w:rPr>
                <w:rFonts w:ascii="Times New Roman" w:hAnsi="Times New Roman" w:cs="Times New Roman"/>
                <w:i/>
                <w:sz w:val="28"/>
                <w:szCs w:val="28"/>
              </w:rPr>
              <w:t>Giải :</w:t>
            </w:r>
          </w:p>
          <w:p w:rsidR="00A91B73" w:rsidRPr="008E4CAD" w:rsidRDefault="00A91B73" w:rsidP="008E4CAD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 w:rsidRPr="00A91B73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lastRenderedPageBreak/>
              <w:drawing>
                <wp:inline distT="0" distB="0" distL="0" distR="0">
                  <wp:extent cx="2648847" cy="1086522"/>
                  <wp:effectExtent l="19050" t="0" r="0" b="0"/>
                  <wp:docPr id="5" name="Picture 63" descr="C:\Users\ADMIN\Desktop\cach-tim-tam-doi-xung-cuc-hay-a0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 descr="C:\Users\ADMIN\Desktop\cach-tim-tam-doi-xung-cuc-hay-a0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9082" cy="108661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E0F44" w:rsidRPr="004C5AC8" w:rsidRDefault="005E0F44" w:rsidP="005E0F44">
      <w:pPr>
        <w:spacing w:before="60" w:after="60"/>
        <w:jc w:val="both"/>
        <w:rPr>
          <w:rFonts w:ascii="Times New Roman" w:hAnsi="Times New Roman"/>
          <w:i/>
          <w:iCs/>
          <w:color w:val="FF0000"/>
          <w:sz w:val="28"/>
          <w:szCs w:val="28"/>
          <w:lang w:val="vi-VN"/>
        </w:rPr>
      </w:pPr>
      <w:r w:rsidRPr="004C5AC8">
        <w:rPr>
          <w:rFonts w:ascii="Times New Roman" w:hAnsi="Times New Roman"/>
          <w:b/>
          <w:bCs/>
          <w:color w:val="FF0000"/>
          <w:sz w:val="28"/>
          <w:szCs w:val="28"/>
          <w:lang w:val="vi-VN"/>
        </w:rPr>
        <w:lastRenderedPageBreak/>
        <w:t>4. Hoạt động 4: Vận dụng</w:t>
      </w:r>
      <w:r w:rsidR="001F4861" w:rsidRPr="004C5AC8">
        <w:rPr>
          <w:rFonts w:ascii="Times New Roman" w:hAnsi="Times New Roman"/>
          <w:b/>
          <w:bCs/>
          <w:color w:val="FF0000"/>
          <w:sz w:val="28"/>
          <w:szCs w:val="28"/>
        </w:rPr>
        <w:t xml:space="preserve"> </w:t>
      </w:r>
      <w:r w:rsidRPr="004C5AC8">
        <w:rPr>
          <w:rFonts w:ascii="Times New Roman" w:hAnsi="Times New Roman"/>
          <w:b/>
          <w:color w:val="FF0000"/>
          <w:sz w:val="28"/>
          <w:szCs w:val="28"/>
          <w:lang w:val="de-DE"/>
        </w:rPr>
        <w:t>(</w:t>
      </w:r>
      <w:r w:rsidR="00A91B73">
        <w:rPr>
          <w:rFonts w:ascii="Times New Roman" w:hAnsi="Times New Roman"/>
          <w:b/>
          <w:color w:val="FF0000"/>
          <w:sz w:val="28"/>
          <w:szCs w:val="28"/>
          <w:lang w:val="de-DE"/>
        </w:rPr>
        <w:t>1</w:t>
      </w:r>
      <w:r w:rsidR="00375226">
        <w:rPr>
          <w:rFonts w:ascii="Times New Roman" w:hAnsi="Times New Roman"/>
          <w:b/>
          <w:color w:val="FF0000"/>
          <w:sz w:val="28"/>
          <w:szCs w:val="28"/>
          <w:lang w:val="de-DE"/>
        </w:rPr>
        <w:t>0</w:t>
      </w:r>
      <w:r w:rsidRPr="004C5AC8">
        <w:rPr>
          <w:rFonts w:ascii="Times New Roman" w:hAnsi="Times New Roman"/>
          <w:b/>
          <w:color w:val="FF0000"/>
          <w:sz w:val="28"/>
          <w:szCs w:val="28"/>
          <w:lang w:val="de-DE"/>
        </w:rPr>
        <w:t>ph)</w:t>
      </w:r>
    </w:p>
    <w:p w:rsidR="005E0F44" w:rsidRPr="001F4861" w:rsidRDefault="005E0F44" w:rsidP="005E0F44">
      <w:pPr>
        <w:spacing w:before="60" w:after="60"/>
        <w:rPr>
          <w:rFonts w:ascii="Times New Roman" w:hAnsi="Times New Roman"/>
          <w:sz w:val="28"/>
          <w:szCs w:val="28"/>
        </w:rPr>
      </w:pPr>
      <w:r w:rsidRPr="00E24F42">
        <w:rPr>
          <w:rFonts w:ascii="Times New Roman" w:hAnsi="Times New Roman"/>
          <w:b/>
          <w:bCs/>
          <w:iCs/>
          <w:color w:val="FF0000"/>
          <w:sz w:val="28"/>
          <w:szCs w:val="28"/>
          <w:lang w:val="vi-VN"/>
        </w:rPr>
        <w:t>a) Mục tiêu:</w:t>
      </w:r>
      <w:r w:rsidRPr="007A3667">
        <w:rPr>
          <w:rFonts w:ascii="Times New Roman" w:hAnsi="Times New Roman"/>
          <w:bCs/>
          <w:iCs/>
          <w:sz w:val="28"/>
          <w:szCs w:val="28"/>
          <w:lang w:val="vi-VN"/>
        </w:rPr>
        <w:t xml:space="preserve"> HS biết vận dụng các kiến thức đã học để giải </w:t>
      </w:r>
      <w:r>
        <w:rPr>
          <w:rFonts w:ascii="Times New Roman" w:hAnsi="Times New Roman"/>
          <w:bCs/>
          <w:iCs/>
          <w:sz w:val="28"/>
          <w:szCs w:val="28"/>
        </w:rPr>
        <w:t>quyết các tình huống thực tiễn</w:t>
      </w:r>
      <w:r w:rsidR="001F4861">
        <w:rPr>
          <w:rFonts w:ascii="Times New Roman" w:hAnsi="Times New Roman"/>
          <w:sz w:val="28"/>
          <w:szCs w:val="28"/>
        </w:rPr>
        <w:t xml:space="preserve">, biết vận dụng kiến thức </w:t>
      </w:r>
      <w:r w:rsidR="008F7411">
        <w:rPr>
          <w:rFonts w:ascii="Times New Roman" w:hAnsi="Times New Roman"/>
          <w:sz w:val="28"/>
          <w:szCs w:val="28"/>
        </w:rPr>
        <w:t xml:space="preserve">về hình có tâm đối xứng để lấy ví dụ </w:t>
      </w:r>
      <w:r w:rsidR="008E4CAD">
        <w:rPr>
          <w:rFonts w:ascii="Times New Roman" w:hAnsi="Times New Roman"/>
          <w:sz w:val="28"/>
          <w:szCs w:val="28"/>
        </w:rPr>
        <w:t>và xác định tâm đối xứng của mỗi hình trong thực tiễn</w:t>
      </w:r>
      <w:r w:rsidR="001F4861">
        <w:rPr>
          <w:rFonts w:ascii="Times New Roman" w:hAnsi="Times New Roman"/>
          <w:sz w:val="28"/>
          <w:szCs w:val="28"/>
        </w:rPr>
        <w:t xml:space="preserve">. </w:t>
      </w:r>
    </w:p>
    <w:p w:rsidR="005E0F44" w:rsidRPr="001F4861" w:rsidRDefault="005E0F44" w:rsidP="005E0F44">
      <w:pPr>
        <w:spacing w:before="60" w:after="60"/>
        <w:rPr>
          <w:rFonts w:ascii="Times New Roman" w:hAnsi="Times New Roman"/>
          <w:bCs/>
          <w:iCs/>
          <w:sz w:val="28"/>
          <w:szCs w:val="28"/>
        </w:rPr>
      </w:pPr>
      <w:r w:rsidRPr="00E24F42">
        <w:rPr>
          <w:rFonts w:ascii="Times New Roman" w:hAnsi="Times New Roman"/>
          <w:b/>
          <w:color w:val="FF0000"/>
          <w:sz w:val="28"/>
          <w:szCs w:val="28"/>
          <w:lang w:val="vi-VN"/>
        </w:rPr>
        <w:t>b) Nội dung:</w:t>
      </w:r>
      <w:r w:rsidR="00B37241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Làm bài tậ</w:t>
      </w:r>
      <w:r w:rsidR="00375226">
        <w:rPr>
          <w:rFonts w:ascii="Times New Roman" w:hAnsi="Times New Roman"/>
          <w:sz w:val="28"/>
          <w:szCs w:val="28"/>
        </w:rPr>
        <w:t>p 3</w:t>
      </w:r>
      <w:r>
        <w:rPr>
          <w:rFonts w:ascii="Times New Roman" w:hAnsi="Times New Roman"/>
          <w:sz w:val="28"/>
          <w:szCs w:val="28"/>
        </w:rPr>
        <w:t xml:space="preserve"> SGK trang </w:t>
      </w:r>
      <w:r w:rsidR="00375226">
        <w:rPr>
          <w:rFonts w:ascii="Times New Roman" w:hAnsi="Times New Roman"/>
          <w:sz w:val="28"/>
          <w:szCs w:val="28"/>
        </w:rPr>
        <w:t>112</w:t>
      </w:r>
      <w:r w:rsidR="001F4861">
        <w:rPr>
          <w:rFonts w:ascii="Times New Roman" w:hAnsi="Times New Roman"/>
          <w:sz w:val="28"/>
          <w:szCs w:val="28"/>
        </w:rPr>
        <w:t xml:space="preserve">, </w:t>
      </w:r>
      <w:r w:rsidR="001F4861">
        <w:rPr>
          <w:rFonts w:ascii="Times New Roman" w:hAnsi="Times New Roman"/>
          <w:bCs/>
          <w:iCs/>
          <w:sz w:val="28"/>
          <w:szCs w:val="28"/>
        </w:rPr>
        <w:t>bài tậ</w:t>
      </w:r>
      <w:r w:rsidR="008E4CAD">
        <w:rPr>
          <w:rFonts w:ascii="Times New Roman" w:hAnsi="Times New Roman"/>
          <w:bCs/>
          <w:iCs/>
          <w:sz w:val="28"/>
          <w:szCs w:val="28"/>
        </w:rPr>
        <w:t>p 4</w:t>
      </w:r>
      <w:r w:rsidR="001F4861">
        <w:rPr>
          <w:rFonts w:ascii="Times New Roman" w:hAnsi="Times New Roman"/>
          <w:bCs/>
          <w:iCs/>
          <w:sz w:val="28"/>
          <w:szCs w:val="28"/>
        </w:rPr>
        <w:t xml:space="preserve"> (GV đề xuất).</w:t>
      </w:r>
    </w:p>
    <w:p w:rsidR="005E0F44" w:rsidRPr="007A3667" w:rsidRDefault="005E0F44" w:rsidP="005E0F44">
      <w:pPr>
        <w:spacing w:before="60" w:after="60"/>
        <w:rPr>
          <w:rFonts w:ascii="Times New Roman" w:hAnsi="Times New Roman"/>
          <w:bCs/>
          <w:iCs/>
          <w:sz w:val="28"/>
          <w:szCs w:val="28"/>
          <w:lang w:val="vi-VN"/>
        </w:rPr>
      </w:pPr>
      <w:r w:rsidRPr="00E24F42">
        <w:rPr>
          <w:rFonts w:ascii="Times New Roman" w:hAnsi="Times New Roman"/>
          <w:b/>
          <w:color w:val="FF0000"/>
          <w:sz w:val="28"/>
          <w:szCs w:val="28"/>
          <w:lang w:val="vi-VN"/>
        </w:rPr>
        <w:t>c) Sản phẩm:</w:t>
      </w:r>
      <w:r w:rsidR="00B37241" w:rsidRPr="00B37241">
        <w:rPr>
          <w:rFonts w:ascii="Times New Roman" w:hAnsi="Times New Roman"/>
          <w:bCs/>
          <w:iCs/>
          <w:sz w:val="28"/>
          <w:szCs w:val="28"/>
          <w:lang w:val="vi-VN"/>
        </w:rPr>
        <w:t xml:space="preserve"> </w:t>
      </w:r>
      <w:r w:rsidR="00B37241" w:rsidRPr="007A3667">
        <w:rPr>
          <w:rFonts w:ascii="Times New Roman" w:hAnsi="Times New Roman"/>
          <w:bCs/>
          <w:iCs/>
          <w:sz w:val="28"/>
          <w:szCs w:val="28"/>
          <w:lang w:val="vi-VN"/>
        </w:rPr>
        <w:t xml:space="preserve">Kết quả </w:t>
      </w:r>
      <w:r w:rsidR="00B37241">
        <w:rPr>
          <w:rFonts w:ascii="Times New Roman" w:hAnsi="Times New Roman"/>
          <w:bCs/>
          <w:iCs/>
          <w:sz w:val="28"/>
          <w:szCs w:val="28"/>
        </w:rPr>
        <w:t xml:space="preserve">bài tập </w:t>
      </w:r>
      <w:r w:rsidR="001F4861">
        <w:rPr>
          <w:rFonts w:ascii="Times New Roman" w:hAnsi="Times New Roman"/>
          <w:bCs/>
          <w:iCs/>
          <w:sz w:val="28"/>
          <w:szCs w:val="28"/>
        </w:rPr>
        <w:t>của HS.</w:t>
      </w:r>
    </w:p>
    <w:p w:rsidR="005E0F44" w:rsidRDefault="005E0F44" w:rsidP="005E0F44">
      <w:pPr>
        <w:spacing w:before="60" w:after="60"/>
        <w:rPr>
          <w:rFonts w:ascii="Times New Roman" w:hAnsi="Times New Roman"/>
          <w:b/>
          <w:color w:val="FF0000"/>
          <w:sz w:val="28"/>
          <w:szCs w:val="28"/>
        </w:rPr>
      </w:pPr>
      <w:r w:rsidRPr="00E24F42">
        <w:rPr>
          <w:rFonts w:ascii="Times New Roman" w:hAnsi="Times New Roman"/>
          <w:b/>
          <w:color w:val="FF0000"/>
          <w:sz w:val="28"/>
          <w:szCs w:val="28"/>
          <w:lang w:val="vi-VN"/>
        </w:rPr>
        <w:t>d) Tổ chức thực hiện:</w:t>
      </w:r>
    </w:p>
    <w:tbl>
      <w:tblPr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5495"/>
        <w:gridCol w:w="4394"/>
      </w:tblGrid>
      <w:tr w:rsidR="001F4861" w:rsidRPr="007A3667" w:rsidTr="004C5AC8">
        <w:tc>
          <w:tcPr>
            <w:tcW w:w="5495" w:type="dxa"/>
            <w:tcBorders>
              <w:top w:val="single" w:sz="4" w:space="0" w:color="auto"/>
              <w:left w:val="single" w:sz="4" w:space="0" w:color="auto"/>
            </w:tcBorders>
          </w:tcPr>
          <w:p w:rsidR="001F4861" w:rsidRPr="00602F47" w:rsidRDefault="001F4861" w:rsidP="004C5AC8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Cs/>
                <w:color w:val="FF0000"/>
                <w:sz w:val="28"/>
                <w:szCs w:val="28"/>
                <w:lang w:val="vi-VN"/>
              </w:rPr>
            </w:pPr>
            <w:r w:rsidRPr="00602F47">
              <w:rPr>
                <w:rFonts w:ascii="Times New Roman" w:hAnsi="Times New Roman"/>
                <w:b/>
                <w:bCs/>
                <w:iCs/>
                <w:color w:val="FF0000"/>
                <w:sz w:val="28"/>
                <w:szCs w:val="28"/>
                <w:lang w:val="vi-VN"/>
              </w:rPr>
              <w:t>Hoạt động của GV và HS</w:t>
            </w:r>
          </w:p>
        </w:tc>
        <w:tc>
          <w:tcPr>
            <w:tcW w:w="4394" w:type="dxa"/>
            <w:tcBorders>
              <w:top w:val="single" w:sz="4" w:space="0" w:color="auto"/>
              <w:right w:val="single" w:sz="4" w:space="0" w:color="auto"/>
            </w:tcBorders>
          </w:tcPr>
          <w:p w:rsidR="001F4861" w:rsidRPr="00602F47" w:rsidRDefault="001F4861" w:rsidP="004C5AC8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Cs/>
                <w:color w:val="FF0000"/>
                <w:sz w:val="28"/>
                <w:szCs w:val="28"/>
              </w:rPr>
            </w:pPr>
            <w:r w:rsidRPr="00602F47">
              <w:rPr>
                <w:rFonts w:ascii="Times New Roman" w:hAnsi="Times New Roman"/>
                <w:b/>
                <w:bCs/>
                <w:iCs/>
                <w:color w:val="FF0000"/>
                <w:sz w:val="28"/>
                <w:szCs w:val="28"/>
              </w:rPr>
              <w:t>Nội dung</w:t>
            </w:r>
          </w:p>
        </w:tc>
      </w:tr>
      <w:tr w:rsidR="001F4861" w:rsidRPr="007A3667" w:rsidTr="004C5AC8">
        <w:tc>
          <w:tcPr>
            <w:tcW w:w="5495" w:type="dxa"/>
            <w:tcBorders>
              <w:top w:val="single" w:sz="4" w:space="0" w:color="auto"/>
              <w:left w:val="single" w:sz="4" w:space="0" w:color="auto"/>
            </w:tcBorders>
          </w:tcPr>
          <w:p w:rsidR="001F4861" w:rsidRDefault="001F4861" w:rsidP="001F4861">
            <w:pPr>
              <w:spacing w:after="0"/>
              <w:jc w:val="both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GV g</w:t>
            </w:r>
            <w:r w:rsidRPr="00493D3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iao nhiệm vụ học tập</w:t>
            </w:r>
            <w:r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 xml:space="preserve"> </w:t>
            </w:r>
          </w:p>
          <w:p w:rsidR="001F4861" w:rsidRDefault="001F4861" w:rsidP="004C5AC8">
            <w:pPr>
              <w:spacing w:after="0"/>
              <w:jc w:val="both"/>
              <w:rPr>
                <w:rFonts w:ascii="Times New Roman" w:hAnsi="Times New Roman"/>
                <w:bCs/>
                <w:color w:val="000000" w:themeColor="text1"/>
                <w:sz w:val="28"/>
                <w:szCs w:val="28"/>
              </w:rPr>
            </w:pPr>
            <w:r w:rsidRPr="005B6125">
              <w:rPr>
                <w:rFonts w:ascii="Times New Roman" w:hAnsi="Times New Roman"/>
                <w:bCs/>
                <w:color w:val="000000" w:themeColor="text1"/>
                <w:sz w:val="28"/>
                <w:szCs w:val="28"/>
              </w:rPr>
              <w:t>- Yêu cầu học sinh làm bài tậ</w:t>
            </w:r>
            <w:r w:rsidR="00A91B73">
              <w:rPr>
                <w:rFonts w:ascii="Times New Roman" w:hAnsi="Times New Roman"/>
                <w:bCs/>
                <w:color w:val="000000" w:themeColor="text1"/>
                <w:sz w:val="28"/>
                <w:szCs w:val="28"/>
              </w:rPr>
              <w:t xml:space="preserve">p </w:t>
            </w:r>
            <w:r w:rsidR="008E4CAD">
              <w:rPr>
                <w:rFonts w:ascii="Times New Roman" w:hAnsi="Times New Roman"/>
                <w:bCs/>
                <w:color w:val="000000" w:themeColor="text1"/>
                <w:sz w:val="28"/>
                <w:szCs w:val="28"/>
              </w:rPr>
              <w:t>4</w:t>
            </w:r>
          </w:p>
          <w:p w:rsidR="001F4861" w:rsidRPr="00493D37" w:rsidRDefault="001F4861" w:rsidP="004C5AC8">
            <w:pPr>
              <w:spacing w:before="60" w:after="60"/>
              <w:jc w:val="both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 xml:space="preserve">HS </w:t>
            </w:r>
            <w:r w:rsidRPr="00493D3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Thực hiện nhiệm vụ</w:t>
            </w:r>
            <w:r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 xml:space="preserve"> </w:t>
            </w:r>
          </w:p>
          <w:p w:rsidR="001F4861" w:rsidRPr="003B4F90" w:rsidRDefault="001F4861" w:rsidP="004C5AC8">
            <w:pPr>
              <w:spacing w:before="60" w:after="6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- HS hoạt động nhóm làm bài tậ</w:t>
            </w:r>
            <w:r w:rsidR="00C56553">
              <w:rPr>
                <w:rFonts w:ascii="Times New Roman" w:hAnsi="Times New Roman"/>
                <w:sz w:val="28"/>
                <w:szCs w:val="28"/>
              </w:rPr>
              <w:t>p 4</w:t>
            </w:r>
          </w:p>
          <w:p w:rsidR="001F4861" w:rsidRPr="00493D37" w:rsidRDefault="001F4861" w:rsidP="004C5AC8">
            <w:pPr>
              <w:spacing w:before="60" w:after="60"/>
              <w:jc w:val="both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</w:pPr>
            <w:r w:rsidRPr="00493D3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Báo cáo thảo luận</w:t>
            </w:r>
            <w:r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 xml:space="preserve"> </w:t>
            </w:r>
          </w:p>
          <w:p w:rsidR="001F4861" w:rsidRPr="003B4F90" w:rsidRDefault="001F4861" w:rsidP="004C5AC8">
            <w:pPr>
              <w:spacing w:before="60" w:after="6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- Yêu cầu các nhóm treo kết quả bài tậ</w:t>
            </w:r>
            <w:r w:rsidR="00BF0E4B">
              <w:rPr>
                <w:rFonts w:ascii="Times New Roman" w:hAnsi="Times New Roman"/>
                <w:sz w:val="28"/>
                <w:szCs w:val="28"/>
              </w:rPr>
              <w:t>p 4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tại góc học  tập của nhóm để cả lớp cùng theo dõi.</w:t>
            </w:r>
          </w:p>
          <w:p w:rsidR="001F4861" w:rsidRPr="003B4F90" w:rsidRDefault="001F4861" w:rsidP="004C5AC8">
            <w:pPr>
              <w:spacing w:before="60" w:after="6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- </w:t>
            </w:r>
            <w:r w:rsidRPr="003B4F90">
              <w:rPr>
                <w:rFonts w:ascii="Times New Roman" w:hAnsi="Times New Roman"/>
                <w:sz w:val="28"/>
                <w:szCs w:val="28"/>
              </w:rPr>
              <w:t>HS khác nhận xét.</w:t>
            </w:r>
          </w:p>
          <w:p w:rsidR="001F4861" w:rsidRPr="00493D37" w:rsidRDefault="001F4861" w:rsidP="004C5AC8">
            <w:pPr>
              <w:spacing w:before="60" w:after="60"/>
              <w:jc w:val="both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</w:pPr>
            <w:r w:rsidRPr="00493D3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Kết luận, nhận định</w:t>
            </w:r>
            <w:r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 xml:space="preserve"> </w:t>
            </w:r>
          </w:p>
          <w:p w:rsidR="001F4861" w:rsidRPr="00BF0E4B" w:rsidRDefault="001F4861" w:rsidP="004C5AC8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177E7">
              <w:rPr>
                <w:rFonts w:ascii="Times New Roman" w:hAnsi="Times New Roman"/>
                <w:sz w:val="28"/>
                <w:szCs w:val="28"/>
              </w:rPr>
              <w:t>G</w:t>
            </w:r>
            <w:r>
              <w:rPr>
                <w:rFonts w:ascii="Times New Roman" w:hAnsi="Times New Roman"/>
                <w:sz w:val="28"/>
                <w:szCs w:val="28"/>
              </w:rPr>
              <w:t>V</w:t>
            </w:r>
            <w:r w:rsidRPr="005177E7">
              <w:rPr>
                <w:rFonts w:ascii="Times New Roman" w:hAnsi="Times New Roman"/>
                <w:sz w:val="28"/>
                <w:szCs w:val="28"/>
              </w:rPr>
              <w:t xml:space="preserve">: </w:t>
            </w:r>
            <w:r>
              <w:rPr>
                <w:rFonts w:ascii="Times New Roman" w:hAnsi="Times New Roman"/>
                <w:sz w:val="28"/>
                <w:szCs w:val="28"/>
              </w:rPr>
              <w:t>nhận xét cách trình bày của các nhóm, chốt kết quả.</w:t>
            </w:r>
          </w:p>
        </w:tc>
        <w:tc>
          <w:tcPr>
            <w:tcW w:w="4394" w:type="dxa"/>
            <w:tcBorders>
              <w:top w:val="single" w:sz="4" w:space="0" w:color="auto"/>
              <w:right w:val="single" w:sz="4" w:space="0" w:color="auto"/>
            </w:tcBorders>
          </w:tcPr>
          <w:p w:rsidR="00915BF6" w:rsidRDefault="00915BF6" w:rsidP="008E4CAD">
            <w:pPr>
              <w:spacing w:before="60" w:after="6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8E4CAD" w:rsidRPr="008E4CAD" w:rsidRDefault="001F4861" w:rsidP="008E4CAD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ài tậ</w:t>
            </w:r>
            <w:r w:rsidR="008E4CAD">
              <w:rPr>
                <w:rFonts w:ascii="Times New Roman" w:hAnsi="Times New Roman" w:cs="Times New Roman"/>
                <w:b/>
                <w:sz w:val="28"/>
                <w:szCs w:val="28"/>
              </w:rPr>
              <w:t>p 4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: </w:t>
            </w:r>
            <w:r w:rsidR="008E4CAD">
              <w:rPr>
                <w:rFonts w:ascii="Times New Roman" w:hAnsi="Times New Roman" w:cs="Times New Roman"/>
                <w:sz w:val="28"/>
                <w:szCs w:val="28"/>
              </w:rPr>
              <w:t>Trong bảng các chữ cái in hoa, chữ cái nào có tâm đối xứ</w:t>
            </w:r>
            <w:r w:rsidR="00BF0E4B">
              <w:rPr>
                <w:rFonts w:ascii="Times New Roman" w:hAnsi="Times New Roman" w:cs="Times New Roman"/>
                <w:sz w:val="28"/>
                <w:szCs w:val="28"/>
              </w:rPr>
              <w:t>ng?</w:t>
            </w:r>
          </w:p>
          <w:p w:rsidR="008E4CAD" w:rsidRPr="00B12C50" w:rsidRDefault="008E4CAD" w:rsidP="008E4CAD">
            <w:pPr>
              <w:spacing w:before="60" w:after="6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B12C50">
              <w:rPr>
                <w:rFonts w:ascii="Times New Roman" w:hAnsi="Times New Roman" w:cs="Times New Roman"/>
                <w:i/>
                <w:sz w:val="28"/>
                <w:szCs w:val="28"/>
              </w:rPr>
              <w:t>Giải :</w:t>
            </w:r>
          </w:p>
          <w:p w:rsidR="001F4861" w:rsidRPr="00240939" w:rsidRDefault="008E4CAD" w:rsidP="004C5AC8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ác chữ cái in hoa có tâm đối xứng là: </w:t>
            </w:r>
            <w:r w:rsidR="00BF0E4B">
              <w:rPr>
                <w:rFonts w:ascii="Times New Roman" w:hAnsi="Times New Roman" w:cs="Times New Roman"/>
                <w:sz w:val="28"/>
                <w:szCs w:val="28"/>
              </w:rPr>
              <w:t>O, I, X, N, H…</w:t>
            </w:r>
          </w:p>
        </w:tc>
      </w:tr>
    </w:tbl>
    <w:p w:rsidR="007A50CB" w:rsidRDefault="007A50CB" w:rsidP="007A50CB">
      <w:pPr>
        <w:spacing w:after="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Hướng dẫn tự học ở nhà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(5 phút):</w:t>
      </w:r>
    </w:p>
    <w:p w:rsidR="007A50CB" w:rsidRDefault="007A50CB" w:rsidP="007A50CB">
      <w:pPr>
        <w:spacing w:after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Ghi nhớ các </w:t>
      </w:r>
      <w:r w:rsidR="008E4CAD">
        <w:rPr>
          <w:rFonts w:ascii="Times New Roman" w:eastAsia="Times New Roman" w:hAnsi="Times New Roman" w:cs="Times New Roman"/>
          <w:color w:val="000000"/>
          <w:sz w:val="28"/>
          <w:szCs w:val="28"/>
        </w:rPr>
        <w:t>các kiến thức đã học của bài 6</w:t>
      </w:r>
      <w:r w:rsidR="00AE66BA">
        <w:rPr>
          <w:rFonts w:ascii="Times New Roman" w:eastAsia="Times New Roman" w:hAnsi="Times New Roman" w:cs="Times New Roman"/>
          <w:color w:val="000000"/>
          <w:sz w:val="28"/>
          <w:szCs w:val="28"/>
        </w:rPr>
        <w:t>,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ôn lại các bài tập đã làm trên lớp.</w:t>
      </w:r>
    </w:p>
    <w:p w:rsidR="007A50CB" w:rsidRDefault="007A50CB" w:rsidP="007A50CB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- Làm bài tập</w:t>
      </w:r>
      <w:r w:rsidR="00AE66B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còn lại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rong SGK, SBT. </w:t>
      </w:r>
    </w:p>
    <w:p w:rsidR="00915BF6" w:rsidRDefault="00915BF6" w:rsidP="007A50CB">
      <w:pPr>
        <w:spacing w:after="0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Làm bài tập sau: </w:t>
      </w:r>
      <w:r>
        <w:rPr>
          <w:rFonts w:ascii="Times New Roman" w:eastAsia="Times New Roman" w:hAnsi="Times New Roman" w:cs="Times New Roman"/>
          <w:bCs/>
          <w:iCs/>
          <w:sz w:val="28"/>
          <w:szCs w:val="28"/>
        </w:rPr>
        <w:t>Kể tên ít nhất 5 vật thể trong gia đình em là hình có tâm đối xứng</w:t>
      </w:r>
    </w:p>
    <w:p w:rsidR="007A50CB" w:rsidRDefault="00A91B73" w:rsidP="007A50C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- Chuẩn bị bài mới: Đ</w:t>
      </w:r>
      <w:r w:rsidR="007A50C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ọc trước toàn bộ </w:t>
      </w:r>
      <w:r w:rsidR="00AE66B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bài </w:t>
      </w:r>
      <w:r w:rsidR="008E4CAD">
        <w:rPr>
          <w:rFonts w:ascii="Times New Roman" w:eastAsia="Times New Roman" w:hAnsi="Times New Roman" w:cs="Times New Roman"/>
          <w:color w:val="000000"/>
          <w:sz w:val="28"/>
          <w:szCs w:val="28"/>
        </w:rPr>
        <w:t>Đối xứng trong thực tiễn</w:t>
      </w:r>
      <w:r w:rsidR="00AE66BA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:rsidR="00602F47" w:rsidRDefault="00602F47" w:rsidP="00602F47">
      <w:pPr>
        <w:spacing w:before="60" w:after="60"/>
        <w:rPr>
          <w:rFonts w:ascii="Times New Roman" w:hAnsi="Times New Roman"/>
          <w:b/>
          <w:color w:val="FF0000"/>
          <w:sz w:val="28"/>
          <w:szCs w:val="28"/>
        </w:rPr>
      </w:pPr>
    </w:p>
    <w:p w:rsidR="00C86D97" w:rsidRDefault="00C86D97" w:rsidP="00602F47">
      <w:pPr>
        <w:spacing w:before="60" w:after="60"/>
        <w:rPr>
          <w:rFonts w:ascii="Times New Roman" w:hAnsi="Times New Roman"/>
          <w:b/>
          <w:color w:val="FF0000"/>
          <w:sz w:val="28"/>
          <w:szCs w:val="28"/>
        </w:rPr>
      </w:pPr>
    </w:p>
    <w:p w:rsidR="00C56553" w:rsidRPr="0054659D" w:rsidRDefault="00C56553" w:rsidP="00C86D97"/>
    <w:sectPr w:rsidR="00C56553" w:rsidRPr="0054659D" w:rsidSect="00D56F4B">
      <w:pgSz w:w="12240" w:h="15840"/>
      <w:pgMar w:top="1134" w:right="851" w:bottom="851" w:left="1418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0"/>
    <w:lvl w:ilvl="0">
      <w:start w:val="1"/>
      <w:numFmt w:val="bullet"/>
      <w:lvlText w:val="*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start w:val="1"/>
      <w:numFmt w:val="bullet"/>
      <w:lvlText w:val="*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2">
      <w:start w:val="1"/>
      <w:numFmt w:val="bullet"/>
      <w:lvlText w:val="*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3">
      <w:start w:val="1"/>
      <w:numFmt w:val="bullet"/>
      <w:lvlText w:val="*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4">
      <w:start w:val="1"/>
      <w:numFmt w:val="bullet"/>
      <w:lvlText w:val="*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5">
      <w:start w:val="1"/>
      <w:numFmt w:val="bullet"/>
      <w:lvlText w:val="*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6">
      <w:start w:val="1"/>
      <w:numFmt w:val="bullet"/>
      <w:lvlText w:val="*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7">
      <w:start w:val="1"/>
      <w:numFmt w:val="bullet"/>
      <w:lvlText w:val="*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8">
      <w:start w:val="1"/>
      <w:numFmt w:val="bullet"/>
      <w:lvlText w:val="*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</w:abstractNum>
  <w:abstractNum w:abstractNumId="1">
    <w:nsid w:val="00000003"/>
    <w:multiLevelType w:val="multilevel"/>
    <w:tmpl w:val="00000002"/>
    <w:lvl w:ilvl="0">
      <w:start w:val="1"/>
      <w:numFmt w:val="bullet"/>
      <w:lvlText w:val="•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start w:val="1"/>
      <w:numFmt w:val="bullet"/>
      <w:lvlText w:val="•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2">
      <w:start w:val="1"/>
      <w:numFmt w:val="bullet"/>
      <w:lvlText w:val="•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3">
      <w:start w:val="1"/>
      <w:numFmt w:val="bullet"/>
      <w:lvlText w:val="•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4">
      <w:start w:val="1"/>
      <w:numFmt w:val="bullet"/>
      <w:lvlText w:val="•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5">
      <w:start w:val="1"/>
      <w:numFmt w:val="bullet"/>
      <w:lvlText w:val="•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6">
      <w:start w:val="1"/>
      <w:numFmt w:val="bullet"/>
      <w:lvlText w:val="•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7">
      <w:start w:val="1"/>
      <w:numFmt w:val="bullet"/>
      <w:lvlText w:val="•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8">
      <w:start w:val="1"/>
      <w:numFmt w:val="bullet"/>
      <w:lvlText w:val="•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</w:abstractNum>
  <w:abstractNum w:abstractNumId="2">
    <w:nsid w:val="41745282"/>
    <w:multiLevelType w:val="hybridMultilevel"/>
    <w:tmpl w:val="B1744DFE"/>
    <w:lvl w:ilvl="0" w:tplc="5802B524">
      <w:start w:val="2"/>
      <w:numFmt w:val="bullet"/>
      <w:lvlText w:val="-"/>
      <w:lvlJc w:val="left"/>
      <w:pPr>
        <w:ind w:left="720" w:hanging="360"/>
      </w:pPr>
      <w:rPr>
        <w:rFonts w:ascii="Calibri" w:eastAsiaTheme="minorEastAsia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D2D34E2"/>
    <w:multiLevelType w:val="hybridMultilevel"/>
    <w:tmpl w:val="7138D0E6"/>
    <w:lvl w:ilvl="0" w:tplc="66B80A60">
      <w:start w:val="4"/>
      <w:numFmt w:val="bullet"/>
      <w:lvlText w:val="-"/>
      <w:lvlJc w:val="left"/>
      <w:pPr>
        <w:ind w:left="502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9"/>
  <w:defaultTabStop w:val="720"/>
  <w:characterSpacingControl w:val="doNotCompress"/>
  <w:compat>
    <w:useFELayout/>
  </w:compat>
  <w:rsids>
    <w:rsidRoot w:val="00BD583C"/>
    <w:rsid w:val="000759B5"/>
    <w:rsid w:val="000E45EC"/>
    <w:rsid w:val="00102903"/>
    <w:rsid w:val="00102A1C"/>
    <w:rsid w:val="00125186"/>
    <w:rsid w:val="0016325C"/>
    <w:rsid w:val="0016697D"/>
    <w:rsid w:val="001A11D4"/>
    <w:rsid w:val="001A5EDC"/>
    <w:rsid w:val="001E1590"/>
    <w:rsid w:val="001F4861"/>
    <w:rsid w:val="00240939"/>
    <w:rsid w:val="002770C0"/>
    <w:rsid w:val="00291F58"/>
    <w:rsid w:val="00295548"/>
    <w:rsid w:val="002A0465"/>
    <w:rsid w:val="002B25EF"/>
    <w:rsid w:val="002C7373"/>
    <w:rsid w:val="002D385B"/>
    <w:rsid w:val="002E5BBB"/>
    <w:rsid w:val="00354F7D"/>
    <w:rsid w:val="003650F7"/>
    <w:rsid w:val="00367A47"/>
    <w:rsid w:val="00375226"/>
    <w:rsid w:val="003D3265"/>
    <w:rsid w:val="004371AC"/>
    <w:rsid w:val="00493D37"/>
    <w:rsid w:val="00497501"/>
    <w:rsid w:val="004C5AC8"/>
    <w:rsid w:val="004F4913"/>
    <w:rsid w:val="0054659D"/>
    <w:rsid w:val="00563A61"/>
    <w:rsid w:val="00593D48"/>
    <w:rsid w:val="005B6125"/>
    <w:rsid w:val="005D1F36"/>
    <w:rsid w:val="005E0F44"/>
    <w:rsid w:val="005E5D10"/>
    <w:rsid w:val="00602A6B"/>
    <w:rsid w:val="00602F47"/>
    <w:rsid w:val="006562AB"/>
    <w:rsid w:val="006E19BF"/>
    <w:rsid w:val="007443CE"/>
    <w:rsid w:val="00744C2C"/>
    <w:rsid w:val="007A50CB"/>
    <w:rsid w:val="0081637B"/>
    <w:rsid w:val="00824E4B"/>
    <w:rsid w:val="00891EFF"/>
    <w:rsid w:val="00892755"/>
    <w:rsid w:val="008E4CAD"/>
    <w:rsid w:val="008F338B"/>
    <w:rsid w:val="008F62E1"/>
    <w:rsid w:val="008F7411"/>
    <w:rsid w:val="00915BF6"/>
    <w:rsid w:val="0093641A"/>
    <w:rsid w:val="009B1B57"/>
    <w:rsid w:val="00A633D1"/>
    <w:rsid w:val="00A71917"/>
    <w:rsid w:val="00A91B73"/>
    <w:rsid w:val="00AA25B6"/>
    <w:rsid w:val="00AC1EE5"/>
    <w:rsid w:val="00AC4C23"/>
    <w:rsid w:val="00AE66BA"/>
    <w:rsid w:val="00B12C50"/>
    <w:rsid w:val="00B37241"/>
    <w:rsid w:val="00B96067"/>
    <w:rsid w:val="00BA6269"/>
    <w:rsid w:val="00BD583C"/>
    <w:rsid w:val="00BF0E4B"/>
    <w:rsid w:val="00C56553"/>
    <w:rsid w:val="00C63BD2"/>
    <w:rsid w:val="00C86D97"/>
    <w:rsid w:val="00C92B98"/>
    <w:rsid w:val="00CC60E7"/>
    <w:rsid w:val="00CD52FC"/>
    <w:rsid w:val="00D56F4B"/>
    <w:rsid w:val="00D61191"/>
    <w:rsid w:val="00D969C4"/>
    <w:rsid w:val="00DA3997"/>
    <w:rsid w:val="00DB520C"/>
    <w:rsid w:val="00DD465B"/>
    <w:rsid w:val="00DE64E8"/>
    <w:rsid w:val="00E064C3"/>
    <w:rsid w:val="00E12D43"/>
    <w:rsid w:val="00E20995"/>
    <w:rsid w:val="00E24F42"/>
    <w:rsid w:val="00E343C4"/>
    <w:rsid w:val="00EF253D"/>
    <w:rsid w:val="00F0689A"/>
    <w:rsid w:val="00F15DCA"/>
    <w:rsid w:val="00F16FFE"/>
    <w:rsid w:val="00F943A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338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D583C"/>
    <w:pPr>
      <w:spacing w:after="0" w:line="240" w:lineRule="auto"/>
    </w:pPr>
    <w:rPr>
      <w:rFonts w:eastAsiaTheme="minorHAns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D58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D583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D583C"/>
    <w:pPr>
      <w:ind w:left="720"/>
      <w:contextualSpacing/>
    </w:pPr>
  </w:style>
  <w:style w:type="paragraph" w:styleId="BodyText2">
    <w:name w:val="Body Text 2"/>
    <w:basedOn w:val="Normal"/>
    <w:link w:val="BodyText2Char"/>
    <w:uiPriority w:val="99"/>
    <w:rsid w:val="00602F47"/>
    <w:pPr>
      <w:spacing w:after="120" w:line="480" w:lineRule="auto"/>
    </w:pPr>
    <w:rPr>
      <w:rFonts w:ascii="Times New Roman" w:eastAsia="Times New Roman" w:hAnsi="Times New Roman" w:cs="Times New Roman"/>
      <w:sz w:val="24"/>
      <w:szCs w:val="20"/>
      <w:lang w:eastAsia="zh-CN"/>
    </w:rPr>
  </w:style>
  <w:style w:type="character" w:customStyle="1" w:styleId="BodyText2Char">
    <w:name w:val="Body Text 2 Char"/>
    <w:basedOn w:val="DefaultParagraphFont"/>
    <w:link w:val="BodyText2"/>
    <w:uiPriority w:val="99"/>
    <w:rsid w:val="00602F47"/>
    <w:rPr>
      <w:rFonts w:ascii="Times New Roman" w:eastAsia="Times New Roman" w:hAnsi="Times New Roman" w:cs="Times New Roman"/>
      <w:sz w:val="24"/>
      <w:szCs w:val="20"/>
      <w:lang w:eastAsia="zh-CN"/>
    </w:rPr>
  </w:style>
  <w:style w:type="table" w:customStyle="1" w:styleId="TableGrid1">
    <w:name w:val="Table Grid1"/>
    <w:basedOn w:val="TableNormal"/>
    <w:next w:val="TableGrid"/>
    <w:uiPriority w:val="39"/>
    <w:rsid w:val="004C5AC8"/>
    <w:pPr>
      <w:spacing w:after="0" w:line="240" w:lineRule="auto"/>
    </w:pPr>
    <w:rPr>
      <w:rFonts w:eastAsiaTheme="minorHAns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unhideWhenUsed/>
    <w:qFormat/>
    <w:rsid w:val="00C86D97"/>
    <w:pPr>
      <w:spacing w:line="240" w:lineRule="auto"/>
    </w:pPr>
    <w:rPr>
      <w:b/>
      <w:bCs/>
      <w:color w:val="4F81BD" w:themeColor="accent1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7.jpeg"/><Relationship Id="rId47" Type="http://schemas.openxmlformats.org/officeDocument/2006/relationships/image" Target="media/image20.jpeg"/><Relationship Id="rId50" Type="http://schemas.openxmlformats.org/officeDocument/2006/relationships/theme" Target="theme/theme1.xml"/><Relationship Id="rId7" Type="http://schemas.openxmlformats.org/officeDocument/2006/relationships/image" Target="media/image2.jpeg"/><Relationship Id="rId12" Type="http://schemas.openxmlformats.org/officeDocument/2006/relationships/image" Target="media/image6.wmf"/><Relationship Id="rId17" Type="http://schemas.openxmlformats.org/officeDocument/2006/relationships/image" Target="media/image8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image" Target="media/image19.jpe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fontTable" Target="fontTable.xml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8.jpeg"/><Relationship Id="rId4" Type="http://schemas.openxmlformats.org/officeDocument/2006/relationships/settings" Target="settings.xml"/><Relationship Id="rId9" Type="http://schemas.openxmlformats.org/officeDocument/2006/relationships/image" Target="media/image4.jpeg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image" Target="media/image11.png"/><Relationship Id="rId30" Type="http://schemas.openxmlformats.org/officeDocument/2006/relationships/image" Target="media/image12.wmf"/><Relationship Id="rId35" Type="http://schemas.openxmlformats.org/officeDocument/2006/relationships/image" Target="media/image14.jpeg"/><Relationship Id="rId43" Type="http://schemas.openxmlformats.org/officeDocument/2006/relationships/oleObject" Target="embeddings/oleObject21.bin"/><Relationship Id="rId48" Type="http://schemas.openxmlformats.org/officeDocument/2006/relationships/image" Target="media/image21.png"/><Relationship Id="rId8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11393D-CA7F-4EDD-B960-04E420EE9F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8</TotalTime>
  <Pages>7</Pages>
  <Words>1685</Words>
  <Characters>9609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2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VAN LAP ™</cp:lastModifiedBy>
  <cp:revision>70</cp:revision>
  <dcterms:created xsi:type="dcterms:W3CDTF">2021-06-09T08:37:00Z</dcterms:created>
  <dcterms:modified xsi:type="dcterms:W3CDTF">2021-06-30T0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